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301" r:id="rId2"/>
    <p:sldId id="302" r:id="rId3"/>
    <p:sldId id="293" r:id="rId4"/>
    <p:sldId id="272" r:id="rId5"/>
    <p:sldId id="273" r:id="rId6"/>
    <p:sldId id="274" r:id="rId7"/>
    <p:sldId id="275" r:id="rId8"/>
    <p:sldId id="276" r:id="rId9"/>
    <p:sldId id="277" r:id="rId10"/>
    <p:sldId id="304" r:id="rId11"/>
    <p:sldId id="305" r:id="rId12"/>
    <p:sldId id="258" r:id="rId13"/>
    <p:sldId id="307" r:id="rId14"/>
    <p:sldId id="306" r:id="rId15"/>
    <p:sldId id="308" r:id="rId16"/>
    <p:sldId id="309" r:id="rId17"/>
    <p:sldId id="310" r:id="rId18"/>
    <p:sldId id="311" r:id="rId19"/>
    <p:sldId id="312" r:id="rId20"/>
    <p:sldId id="313" r:id="rId21"/>
    <p:sldId id="314" r:id="rId22"/>
    <p:sldId id="315" r:id="rId23"/>
    <p:sldId id="316" r:id="rId24"/>
    <p:sldId id="317" r:id="rId25"/>
    <p:sldId id="318" r:id="rId26"/>
    <p:sldId id="320" r:id="rId27"/>
    <p:sldId id="323" r:id="rId28"/>
    <p:sldId id="319" r:id="rId29"/>
    <p:sldId id="322" r:id="rId30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2365E"/>
    <a:srgbClr val="3EB7AE"/>
    <a:srgbClr val="F2CAE4"/>
    <a:srgbClr val="D8FFFF"/>
    <a:srgbClr val="FFF2CC"/>
    <a:srgbClr val="EC1A26"/>
    <a:srgbClr val="DE8742"/>
    <a:srgbClr val="EF91A7"/>
    <a:srgbClr val="EB718E"/>
    <a:srgbClr val="005E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474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uong vu" userId="e8de97c397eefe8d" providerId="LiveId" clId="{C6ADD276-436B-4A33-95FF-E10138894054}"/>
    <pc:docChg chg="undo custSel addSld delSld modSld">
      <pc:chgData name="phuong vu" userId="e8de97c397eefe8d" providerId="LiveId" clId="{C6ADD276-436B-4A33-95FF-E10138894054}" dt="2022-06-16T08:43:50.933" v="8415"/>
      <pc:docMkLst>
        <pc:docMk/>
      </pc:docMkLst>
      <pc:sldChg chg="delSp del mod">
        <pc:chgData name="phuong vu" userId="e8de97c397eefe8d" providerId="LiveId" clId="{C6ADD276-436B-4A33-95FF-E10138894054}" dt="2022-06-12T16:41:36.191" v="212" actId="47"/>
        <pc:sldMkLst>
          <pc:docMk/>
          <pc:sldMk cId="94289750" sldId="256"/>
        </pc:sldMkLst>
        <pc:spChg chg="del">
          <ac:chgData name="phuong vu" userId="e8de97c397eefe8d" providerId="LiveId" clId="{C6ADD276-436B-4A33-95FF-E10138894054}" dt="2022-06-12T16:41:08.514" v="210" actId="478"/>
          <ac:spMkLst>
            <pc:docMk/>
            <pc:sldMk cId="94289750" sldId="256"/>
            <ac:spMk id="2" creationId="{7D1768AA-E771-0E25-A203-CC31F6496106}"/>
          </ac:spMkLst>
        </pc:spChg>
        <pc:spChg chg="del">
          <ac:chgData name="phuong vu" userId="e8de97c397eefe8d" providerId="LiveId" clId="{C6ADD276-436B-4A33-95FF-E10138894054}" dt="2022-06-12T16:41:07.574" v="209" actId="478"/>
          <ac:spMkLst>
            <pc:docMk/>
            <pc:sldMk cId="94289750" sldId="256"/>
            <ac:spMk id="3" creationId="{24E7B7FF-C803-B7B6-26E3-F909F264609C}"/>
          </ac:spMkLst>
        </pc:spChg>
      </pc:sldChg>
      <pc:sldChg chg="modSp add del mod modTransition setBg modAnim">
        <pc:chgData name="phuong vu" userId="e8de97c397eefe8d" providerId="LiveId" clId="{C6ADD276-436B-4A33-95FF-E10138894054}" dt="2022-06-14T18:32:54.713" v="6738"/>
        <pc:sldMkLst>
          <pc:docMk/>
          <pc:sldMk cId="384669841" sldId="258"/>
        </pc:sldMkLst>
        <pc:spChg chg="mod">
          <ac:chgData name="phuong vu" userId="e8de97c397eefe8d" providerId="LiveId" clId="{C6ADD276-436B-4A33-95FF-E10138894054}" dt="2022-06-13T16:54:43.109" v="1744" actId="207"/>
          <ac:spMkLst>
            <pc:docMk/>
            <pc:sldMk cId="384669841" sldId="258"/>
            <ac:spMk id="5" creationId="{2F5496EB-A8C0-49D7-89C4-28CE779D7715}"/>
          </ac:spMkLst>
        </pc:spChg>
        <pc:spChg chg="mod">
          <ac:chgData name="phuong vu" userId="e8de97c397eefe8d" providerId="LiveId" clId="{C6ADD276-436B-4A33-95FF-E10138894054}" dt="2022-06-13T17:00:42.204" v="1792" actId="20577"/>
          <ac:spMkLst>
            <pc:docMk/>
            <pc:sldMk cId="384669841" sldId="258"/>
            <ac:spMk id="6" creationId="{924B1C34-ADF4-45B6-93EE-08C859B8F6B5}"/>
          </ac:spMkLst>
        </pc:spChg>
        <pc:spChg chg="mod">
          <ac:chgData name="phuong vu" userId="e8de97c397eefe8d" providerId="LiveId" clId="{C6ADD276-436B-4A33-95FF-E10138894054}" dt="2022-06-13T17:00:45.162" v="1794" actId="20577"/>
          <ac:spMkLst>
            <pc:docMk/>
            <pc:sldMk cId="384669841" sldId="258"/>
            <ac:spMk id="8" creationId="{2A767D70-4A45-4C43-9E75-F48728A8EADB}"/>
          </ac:spMkLst>
        </pc:spChg>
        <pc:spChg chg="mod">
          <ac:chgData name="phuong vu" userId="e8de97c397eefe8d" providerId="LiveId" clId="{C6ADD276-436B-4A33-95FF-E10138894054}" dt="2022-06-13T17:00:49.742" v="1797" actId="20577"/>
          <ac:spMkLst>
            <pc:docMk/>
            <pc:sldMk cId="384669841" sldId="258"/>
            <ac:spMk id="9" creationId="{9B2B52A0-C1C3-42AD-A89F-72BFB3193775}"/>
          </ac:spMkLst>
        </pc:spChg>
        <pc:spChg chg="mod">
          <ac:chgData name="phuong vu" userId="e8de97c397eefe8d" providerId="LiveId" clId="{C6ADD276-436B-4A33-95FF-E10138894054}" dt="2022-06-13T17:00:55.800" v="1801" actId="20577"/>
          <ac:spMkLst>
            <pc:docMk/>
            <pc:sldMk cId="384669841" sldId="258"/>
            <ac:spMk id="10" creationId="{0DDBC697-66EB-4BDE-9597-09DBB791E93F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1" creationId="{AE7CB05B-BFA8-436E-9DDD-CA34B476E4F3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2" creationId="{C0D71494-346E-428A-9DC8-9CEBBE42C6B3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3" creationId="{A8288ADC-DA0C-4EB1-9F11-9F8F648EC0C4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4" creationId="{526CA913-C157-41E4-9AC0-36A56BADDBAD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5" creationId="{A77C5739-8622-41B2-94B6-CFBE28774768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6" creationId="{38D9D5B9-F2A6-4197-AFC1-5F06AFFDCB9F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7" creationId="{4174F042-AE29-4E5A-A717-89585A0CAD72}"/>
          </ac:spMkLst>
        </pc:spChg>
        <pc:spChg chg="mod">
          <ac:chgData name="phuong vu" userId="e8de97c397eefe8d" providerId="LiveId" clId="{C6ADD276-436B-4A33-95FF-E10138894054}" dt="2022-06-13T16:55:29.843" v="1764" actId="1035"/>
          <ac:spMkLst>
            <pc:docMk/>
            <pc:sldMk cId="384669841" sldId="258"/>
            <ac:spMk id="18" creationId="{97AB5549-BA8A-4991-BE2C-04723A689ED6}"/>
          </ac:spMkLst>
        </pc:spChg>
      </pc:sldChg>
      <pc:sldChg chg="addSp delSp modSp mod">
        <pc:chgData name="phuong vu" userId="e8de97c397eefe8d" providerId="LiveId" clId="{C6ADD276-436B-4A33-95FF-E10138894054}" dt="2022-06-14T18:31:12.628" v="6734"/>
        <pc:sldMkLst>
          <pc:docMk/>
          <pc:sldMk cId="557731554" sldId="272"/>
        </pc:sldMkLst>
        <pc:spChg chg="add mod">
          <ac:chgData name="phuong vu" userId="e8de97c397eefe8d" providerId="LiveId" clId="{C6ADD276-436B-4A33-95FF-E10138894054}" dt="2022-06-14T18:30:42.473" v="6730"/>
          <ac:spMkLst>
            <pc:docMk/>
            <pc:sldMk cId="557731554" sldId="272"/>
            <ac:spMk id="2" creationId="{C5AD4AAB-118C-B82F-74BF-E2E3A2EA996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5" creationId="{DAC9D507-D85F-D63A-2E38-35B086755C60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6" creationId="{1F47E91A-F162-0968-EFD4-7F17E367569F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7" creationId="{1F528388-BEB8-4DFD-A3C6-84A38FCB9979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8" creationId="{AB494F73-A6B5-921D-BC3E-335213E22D5D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29" creationId="{933962A0-D1C3-BD07-D2F9-619BC380F573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36" creationId="{70E0ADA6-DFD9-BF04-0141-2CBE79BEC07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2" creationId="{200A7E3E-3019-B932-E335-5A744648B209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3" creationId="{481B8019-B487-0904-B10B-1D662ED6AED0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4" creationId="{171537B8-3DF1-B65E-2AB5-E11E2B55BE4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5" creationId="{08981001-F34A-1F5B-B81E-7ABECE2EE25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6" creationId="{BA8222E2-2B94-CA80-6740-329AAC0349B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7" creationId="{0EA8E115-2066-83F8-0BC1-E32A881C9B96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8" creationId="{5924A589-10D7-302A-5A19-8D3378628CA7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49" creationId="{CD4EFCA2-DE69-E1A1-1662-91B34B659B1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0" creationId="{29D488BD-E6AF-71B8-94E9-7FB5BABBBE02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1" creationId="{C02CF131-7271-B524-AEF5-EA100FA9564E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2" creationId="{40131025-148A-483F-4D0F-53D44143562D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3" creationId="{2A1E8336-DA30-A1B3-6740-AA1934150C97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4" creationId="{4F58CC78-7041-FEAF-7032-3E79D9ABBE61}"/>
          </ac:spMkLst>
        </pc:spChg>
        <pc:spChg chg="add mod">
          <ac:chgData name="phuong vu" userId="e8de97c397eefe8d" providerId="LiveId" clId="{C6ADD276-436B-4A33-95FF-E10138894054}" dt="2022-06-14T18:31:03.627" v="6732" actId="207"/>
          <ac:spMkLst>
            <pc:docMk/>
            <pc:sldMk cId="557731554" sldId="272"/>
            <ac:spMk id="55" creationId="{9A013E7C-933A-6A6B-E0D8-BD614F0A2C1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7" creationId="{D804B9C8-5370-A824-7833-F04842396EC0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8" creationId="{43D80120-1995-BF73-1FD3-D50DAA2662F9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59" creationId="{C142B59B-8C08-8837-39A0-BB2B32A0F1C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0" creationId="{9B23CEB7-94B7-6397-7785-43A8930A49B9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1" creationId="{D2296C79-5392-7A3F-8013-38BA396EF1A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2" creationId="{41822A7E-BAE0-FC7C-6F48-050159FED9A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3" creationId="{A5936056-4D6D-A665-4A20-FCF339D06753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4" creationId="{1CF0A247-A45E-6691-7136-23E7723F2957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5" creationId="{D67C6296-64AD-DE71-3B1E-727EEB3E0AEB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6" creationId="{935F8B5B-BD90-FF55-D158-49F88DFE847A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7" creationId="{01CB8576-9CEC-261F-C3E2-5FF0C243ECC5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8" creationId="{E1CDFDA6-D820-67E0-D5D5-0F8D1D04999B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69" creationId="{4EAA40DB-EA72-5551-D5FE-2541A02D1C9F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0" creationId="{4F76F312-370D-0D36-9705-8F1DE0FF38B7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1" creationId="{F2342CA5-6C77-F25D-3D2A-6CDF06FF30C5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2" creationId="{67261508-2E8C-935B-0060-43BA9BE34168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3" creationId="{6A5D690C-D5B5-ED6B-4059-2BD8921FA361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4" creationId="{5B50A8E3-AE55-9017-3B4A-434BC73828C2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5" creationId="{BD8A1E1B-DF67-53BF-3B54-3703EA49121E}"/>
          </ac:spMkLst>
        </pc:spChg>
        <pc:spChg chg="mod">
          <ac:chgData name="phuong vu" userId="e8de97c397eefe8d" providerId="LiveId" clId="{C6ADD276-436B-4A33-95FF-E10138894054}" dt="2022-06-14T18:31:12.628" v="6734"/>
          <ac:spMkLst>
            <pc:docMk/>
            <pc:sldMk cId="557731554" sldId="272"/>
            <ac:spMk id="76" creationId="{1B24E15E-CEAD-42F2-037E-2C6A2340B7E6}"/>
          </ac:spMkLst>
        </pc:spChg>
        <pc:grpChg chg="add del mod">
          <ac:chgData name="phuong vu" userId="e8de97c397eefe8d" providerId="LiveId" clId="{C6ADD276-436B-4A33-95FF-E10138894054}" dt="2022-06-14T18:31:11.331" v="6733" actId="21"/>
          <ac:grpSpMkLst>
            <pc:docMk/>
            <pc:sldMk cId="557731554" sldId="272"/>
            <ac:grpSpMk id="24" creationId="{39E7F035-DE70-8A72-17BF-DF0932F9F1EE}"/>
          </ac:grpSpMkLst>
        </pc:grpChg>
        <pc:grpChg chg="add mod">
          <ac:chgData name="phuong vu" userId="e8de97c397eefe8d" providerId="LiveId" clId="{C6ADD276-436B-4A33-95FF-E10138894054}" dt="2022-06-14T18:31:12.628" v="6734"/>
          <ac:grpSpMkLst>
            <pc:docMk/>
            <pc:sldMk cId="557731554" sldId="272"/>
            <ac:grpSpMk id="56" creationId="{A90BDC6E-5F5E-8E71-D21E-0AC7F48B348D}"/>
          </ac:grpSpMkLst>
        </pc:grpChg>
      </pc:sldChg>
      <pc:sldChg chg="addSp modSp mod modAnim">
        <pc:chgData name="phuong vu" userId="e8de97c397eefe8d" providerId="LiveId" clId="{C6ADD276-436B-4A33-95FF-E10138894054}" dt="2022-06-12T17:03:23.270" v="1032"/>
        <pc:sldMkLst>
          <pc:docMk/>
          <pc:sldMk cId="1923080657" sldId="275"/>
        </pc:sldMkLst>
        <pc:spChg chg="add mod">
          <ac:chgData name="phuong vu" userId="e8de97c397eefe8d" providerId="LiveId" clId="{C6ADD276-436B-4A33-95FF-E10138894054}" dt="2022-06-12T16:35:18.653" v="35" actId="207"/>
          <ac:spMkLst>
            <pc:docMk/>
            <pc:sldMk cId="1923080657" sldId="275"/>
            <ac:spMk id="2" creationId="{66BBEF2B-8698-D1CB-6F65-C88371097781}"/>
          </ac:spMkLst>
        </pc:spChg>
        <pc:spChg chg="mod">
          <ac:chgData name="phuong vu" userId="e8de97c397eefe8d" providerId="LiveId" clId="{C6ADD276-436B-4A33-95FF-E10138894054}" dt="2022-06-12T16:35:25.155" v="37" actId="14100"/>
          <ac:spMkLst>
            <pc:docMk/>
            <pc:sldMk cId="1923080657" sldId="275"/>
            <ac:spMk id="27" creationId="{A468FF43-48BE-45C8-AE0E-72371E21D00D}"/>
          </ac:spMkLst>
        </pc:spChg>
        <pc:picChg chg="mod">
          <ac:chgData name="phuong vu" userId="e8de97c397eefe8d" providerId="LiveId" clId="{C6ADD276-436B-4A33-95FF-E10138894054}" dt="2022-06-12T16:35:22.969" v="36" actId="1076"/>
          <ac:picMkLst>
            <pc:docMk/>
            <pc:sldMk cId="1923080657" sldId="275"/>
            <ac:picMk id="44" creationId="{808B5389-96DF-4FAF-96B3-8993C7E56721}"/>
          </ac:picMkLst>
        </pc:picChg>
      </pc:sldChg>
      <pc:sldChg chg="addSp delSp modSp mod delAnim modAnim">
        <pc:chgData name="phuong vu" userId="e8de97c397eefe8d" providerId="LiveId" clId="{C6ADD276-436B-4A33-95FF-E10138894054}" dt="2022-06-13T18:13:59.412" v="3426"/>
        <pc:sldMkLst>
          <pc:docMk/>
          <pc:sldMk cId="3977577822" sldId="276"/>
        </pc:sldMkLst>
        <pc:spChg chg="add mod">
          <ac:chgData name="phuong vu" userId="e8de97c397eefe8d" providerId="LiveId" clId="{C6ADD276-436B-4A33-95FF-E10138894054}" dt="2022-06-12T16:37:00.574" v="88" actId="1076"/>
          <ac:spMkLst>
            <pc:docMk/>
            <pc:sldMk cId="3977577822" sldId="276"/>
            <ac:spMk id="2" creationId="{9240C358-3A42-5C9A-517E-6F5953D54E76}"/>
          </ac:spMkLst>
        </pc:spChg>
        <pc:spChg chg="mod">
          <ac:chgData name="phuong vu" userId="e8de97c397eefe8d" providerId="LiveId" clId="{C6ADD276-436B-4A33-95FF-E10138894054}" dt="2022-06-12T16:38:00.862" v="123" actId="1076"/>
          <ac:spMkLst>
            <pc:docMk/>
            <pc:sldMk cId="3977577822" sldId="276"/>
            <ac:spMk id="9" creationId="{6FCD71A2-4BFE-4953-931C-BECE5B4A1D66}"/>
          </ac:spMkLst>
        </pc:spChg>
        <pc:spChg chg="mod">
          <ac:chgData name="phuong vu" userId="e8de97c397eefe8d" providerId="LiveId" clId="{C6ADD276-436B-4A33-95FF-E10138894054}" dt="2022-06-12T16:36:21.363" v="57" actId="179"/>
          <ac:spMkLst>
            <pc:docMk/>
            <pc:sldMk cId="3977577822" sldId="276"/>
            <ac:spMk id="27" creationId="{A468FF43-48BE-45C8-AE0E-72371E21D00D}"/>
          </ac:spMkLst>
        </pc:spChg>
        <pc:spChg chg="del">
          <ac:chgData name="phuong vu" userId="e8de97c397eefe8d" providerId="LiveId" clId="{C6ADD276-436B-4A33-95FF-E10138894054}" dt="2022-06-13T18:13:54.854" v="3425" actId="478"/>
          <ac:spMkLst>
            <pc:docMk/>
            <pc:sldMk cId="3977577822" sldId="276"/>
            <ac:spMk id="28" creationId="{02105D08-1F14-416F-86C2-51DFEA1D8826}"/>
          </ac:spMkLst>
        </pc:spChg>
        <pc:spChg chg="mod">
          <ac:chgData name="phuong vu" userId="e8de97c397eefe8d" providerId="LiveId" clId="{C6ADD276-436B-4A33-95FF-E10138894054}" dt="2022-06-12T16:37:38.646" v="117" actId="255"/>
          <ac:spMkLst>
            <pc:docMk/>
            <pc:sldMk cId="3977577822" sldId="276"/>
            <ac:spMk id="31" creationId="{AA693000-41B6-4481-BACC-F3E8F4F6DBBA}"/>
          </ac:spMkLst>
        </pc:spChg>
        <pc:spChg chg="mod">
          <ac:chgData name="phuong vu" userId="e8de97c397eefe8d" providerId="LiveId" clId="{C6ADD276-436B-4A33-95FF-E10138894054}" dt="2022-06-12T16:37:05.475" v="91" actId="1076"/>
          <ac:spMkLst>
            <pc:docMk/>
            <pc:sldMk cId="3977577822" sldId="276"/>
            <ac:spMk id="33" creationId="{8A1AF95E-ACBD-46E9-8F43-1F6D65A0D221}"/>
          </ac:spMkLst>
        </pc:spChg>
        <pc:graphicFrameChg chg="del">
          <ac:chgData name="phuong vu" userId="e8de97c397eefe8d" providerId="LiveId" clId="{C6ADD276-436B-4A33-95FF-E10138894054}" dt="2022-06-12T16:36:25.360" v="58" actId="478"/>
          <ac:graphicFrameMkLst>
            <pc:docMk/>
            <pc:sldMk cId="3977577822" sldId="276"/>
            <ac:graphicFrameMk id="4" creationId="{8D399F0C-ED5A-49CA-B10F-585A3991EBEE}"/>
          </ac:graphicFrameMkLst>
        </pc:graphicFrameChg>
        <pc:picChg chg="add mod">
          <ac:chgData name="phuong vu" userId="e8de97c397eefe8d" providerId="LiveId" clId="{C6ADD276-436B-4A33-95FF-E10138894054}" dt="2022-06-12T16:37:24.570" v="97" actId="1076"/>
          <ac:picMkLst>
            <pc:docMk/>
            <pc:sldMk cId="3977577822" sldId="276"/>
            <ac:picMk id="19" creationId="{2F20CB09-2871-9F64-3E6B-7B2F1C20E672}"/>
          </ac:picMkLst>
        </pc:picChg>
        <pc:picChg chg="mod">
          <ac:chgData name="phuong vu" userId="e8de97c397eefe8d" providerId="LiveId" clId="{C6ADD276-436B-4A33-95FF-E10138894054}" dt="2022-06-12T16:37:03.836" v="90" actId="1076"/>
          <ac:picMkLst>
            <pc:docMk/>
            <pc:sldMk cId="3977577822" sldId="276"/>
            <ac:picMk id="35" creationId="{AD4177A1-A88F-4280-9343-2E28544658A8}"/>
          </ac:picMkLst>
        </pc:picChg>
        <pc:picChg chg="mod">
          <ac:chgData name="phuong vu" userId="e8de97c397eefe8d" providerId="LiveId" clId="{C6ADD276-436B-4A33-95FF-E10138894054}" dt="2022-06-12T16:37:15.396" v="94" actId="1076"/>
          <ac:picMkLst>
            <pc:docMk/>
            <pc:sldMk cId="3977577822" sldId="276"/>
            <ac:picMk id="38" creationId="{52D227BA-4253-4222-A515-03444C57CB2E}"/>
          </ac:picMkLst>
        </pc:picChg>
        <pc:picChg chg="del mod">
          <ac:chgData name="phuong vu" userId="e8de97c397eefe8d" providerId="LiveId" clId="{C6ADD276-436B-4A33-95FF-E10138894054}" dt="2022-06-12T16:35:56.710" v="45" actId="478"/>
          <ac:picMkLst>
            <pc:docMk/>
            <pc:sldMk cId="3977577822" sldId="276"/>
            <ac:picMk id="44" creationId="{808B5389-96DF-4FAF-96B3-8993C7E56721}"/>
          </ac:picMkLst>
        </pc:picChg>
        <pc:picChg chg="mod">
          <ac:chgData name="phuong vu" userId="e8de97c397eefe8d" providerId="LiveId" clId="{C6ADD276-436B-4A33-95FF-E10138894054}" dt="2022-06-12T16:37:02.503" v="89" actId="1076"/>
          <ac:picMkLst>
            <pc:docMk/>
            <pc:sldMk cId="3977577822" sldId="276"/>
            <ac:picMk id="45" creationId="{7ADCD335-3FE0-4DF0-AEE0-F01FB02593EC}"/>
          </ac:picMkLst>
        </pc:picChg>
        <pc:picChg chg="mod">
          <ac:chgData name="phuong vu" userId="e8de97c397eefe8d" providerId="LiveId" clId="{C6ADD276-436B-4A33-95FF-E10138894054}" dt="2022-06-12T16:37:09.580" v="93" actId="1076"/>
          <ac:picMkLst>
            <pc:docMk/>
            <pc:sldMk cId="3977577822" sldId="276"/>
            <ac:picMk id="49" creationId="{431D4799-01BE-422D-9BB8-792204DC8F82}"/>
          </ac:picMkLst>
        </pc:picChg>
      </pc:sldChg>
      <pc:sldChg chg="addSp delSp modSp mod modAnim">
        <pc:chgData name="phuong vu" userId="e8de97c397eefe8d" providerId="LiveId" clId="{C6ADD276-436B-4A33-95FF-E10138894054}" dt="2022-06-12T17:03:32.007" v="1033"/>
        <pc:sldMkLst>
          <pc:docMk/>
          <pc:sldMk cId="368071674" sldId="277"/>
        </pc:sldMkLst>
        <pc:spChg chg="mod">
          <ac:chgData name="phuong vu" userId="e8de97c397eefe8d" providerId="LiveId" clId="{C6ADD276-436B-4A33-95FF-E10138894054}" dt="2022-06-12T16:40:38.409" v="207" actId="1076"/>
          <ac:spMkLst>
            <pc:docMk/>
            <pc:sldMk cId="368071674" sldId="277"/>
            <ac:spMk id="9" creationId="{6FCD71A2-4BFE-4953-931C-BECE5B4A1D66}"/>
          </ac:spMkLst>
        </pc:spChg>
        <pc:spChg chg="add mod">
          <ac:chgData name="phuong vu" userId="e8de97c397eefe8d" providerId="LiveId" clId="{C6ADD276-436B-4A33-95FF-E10138894054}" dt="2022-06-12T16:40:54.613" v="208" actId="255"/>
          <ac:spMkLst>
            <pc:docMk/>
            <pc:sldMk cId="368071674" sldId="277"/>
            <ac:spMk id="18" creationId="{2C9408D4-DD76-F22E-C3CF-779DACD5C40B}"/>
          </ac:spMkLst>
        </pc:spChg>
        <pc:spChg chg="mod">
          <ac:chgData name="phuong vu" userId="e8de97c397eefe8d" providerId="LiveId" clId="{C6ADD276-436B-4A33-95FF-E10138894054}" dt="2022-06-12T16:39:20.742" v="163" actId="123"/>
          <ac:spMkLst>
            <pc:docMk/>
            <pc:sldMk cId="368071674" sldId="277"/>
            <ac:spMk id="27" creationId="{A468FF43-48BE-45C8-AE0E-72371E21D00D}"/>
          </ac:spMkLst>
        </pc:spChg>
        <pc:spChg chg="mod">
          <ac:chgData name="phuong vu" userId="e8de97c397eefe8d" providerId="LiveId" clId="{C6ADD276-436B-4A33-95FF-E10138894054}" dt="2022-06-12T16:40:08.364" v="196" actId="1076"/>
          <ac:spMkLst>
            <pc:docMk/>
            <pc:sldMk cId="368071674" sldId="277"/>
            <ac:spMk id="31" creationId="{AA693000-41B6-4481-BACC-F3E8F4F6DBBA}"/>
          </ac:spMkLst>
        </pc:spChg>
        <pc:spChg chg="mod">
          <ac:chgData name="phuong vu" userId="e8de97c397eefe8d" providerId="LiveId" clId="{C6ADD276-436B-4A33-95FF-E10138894054}" dt="2022-06-12T16:40:10.177" v="197" actId="1076"/>
          <ac:spMkLst>
            <pc:docMk/>
            <pc:sldMk cId="368071674" sldId="277"/>
            <ac:spMk id="33" creationId="{8A1AF95E-ACBD-46E9-8F43-1F6D65A0D221}"/>
          </ac:spMkLst>
        </pc:spChg>
        <pc:spChg chg="mod">
          <ac:chgData name="phuong vu" userId="e8de97c397eefe8d" providerId="LiveId" clId="{C6ADD276-436B-4A33-95FF-E10138894054}" dt="2022-06-12T16:38:39.504" v="152" actId="255"/>
          <ac:spMkLst>
            <pc:docMk/>
            <pc:sldMk cId="368071674" sldId="277"/>
            <ac:spMk id="36" creationId="{9A9D8C94-FF71-4542-A1F8-47F84D77E78E}"/>
          </ac:spMkLst>
        </pc:sp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" creationId="{123805F6-EA77-4D51-9744-9F37A57F23A0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7" creationId="{18B3DB36-0CAB-4CD0-BE48-595E0CADE407}"/>
          </ac:picMkLst>
        </pc:picChg>
        <pc:picChg chg="mod">
          <ac:chgData name="phuong vu" userId="e8de97c397eefe8d" providerId="LiveId" clId="{C6ADD276-436B-4A33-95FF-E10138894054}" dt="2022-06-12T16:40:13.712" v="199" actId="1076"/>
          <ac:picMkLst>
            <pc:docMk/>
            <pc:sldMk cId="368071674" sldId="277"/>
            <ac:picMk id="35" creationId="{AD4177A1-A88F-4280-9343-2E28544658A8}"/>
          </ac:picMkLst>
        </pc:picChg>
        <pc:picChg chg="mod">
          <ac:chgData name="phuong vu" userId="e8de97c397eefe8d" providerId="LiveId" clId="{C6ADD276-436B-4A33-95FF-E10138894054}" dt="2022-06-12T16:40:15.312" v="200" actId="1076"/>
          <ac:picMkLst>
            <pc:docMk/>
            <pc:sldMk cId="368071674" sldId="277"/>
            <ac:picMk id="38" creationId="{52D227BA-4253-4222-A515-03444C57CB2E}"/>
          </ac:picMkLst>
        </pc:picChg>
        <pc:picChg chg="del">
          <ac:chgData name="phuong vu" userId="e8de97c397eefe8d" providerId="LiveId" clId="{C6ADD276-436B-4A33-95FF-E10138894054}" dt="2022-06-12T16:38:09.572" v="125" actId="478"/>
          <ac:picMkLst>
            <pc:docMk/>
            <pc:sldMk cId="368071674" sldId="277"/>
            <ac:picMk id="44" creationId="{808B5389-96DF-4FAF-96B3-8993C7E56721}"/>
          </ac:picMkLst>
        </pc:picChg>
        <pc:picChg chg="mod">
          <ac:chgData name="phuong vu" userId="e8de97c397eefe8d" providerId="LiveId" clId="{C6ADD276-436B-4A33-95FF-E10138894054}" dt="2022-06-12T16:40:11.771" v="198" actId="1076"/>
          <ac:picMkLst>
            <pc:docMk/>
            <pc:sldMk cId="368071674" sldId="277"/>
            <ac:picMk id="45" creationId="{7ADCD335-3FE0-4DF0-AEE0-F01FB02593EC}"/>
          </ac:picMkLst>
        </pc:picChg>
        <pc:picChg chg="mod">
          <ac:chgData name="phuong vu" userId="e8de97c397eefe8d" providerId="LiveId" clId="{C6ADD276-436B-4A33-95FF-E10138894054}" dt="2022-06-12T16:40:17.289" v="201" actId="1076"/>
          <ac:picMkLst>
            <pc:docMk/>
            <pc:sldMk cId="368071674" sldId="277"/>
            <ac:picMk id="49" creationId="{431D4799-01BE-422D-9BB8-792204DC8F82}"/>
          </ac:picMkLst>
        </pc:picChg>
        <pc:picChg chg="mod">
          <ac:chgData name="phuong vu" userId="e8de97c397eefe8d" providerId="LiveId" clId="{C6ADD276-436B-4A33-95FF-E10138894054}" dt="2022-06-12T16:40:23.251" v="203" actId="1076"/>
          <ac:picMkLst>
            <pc:docMk/>
            <pc:sldMk cId="368071674" sldId="277"/>
            <ac:picMk id="51" creationId="{CE2D8554-4EA9-4489-87EE-9EE8BCAD807D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3" creationId="{642873B8-CC7C-4CCD-B555-E79C2046F991}"/>
          </ac:picMkLst>
        </pc:picChg>
        <pc:picChg chg="mod">
          <ac:chgData name="phuong vu" userId="e8de97c397eefe8d" providerId="LiveId" clId="{C6ADD276-436B-4A33-95FF-E10138894054}" dt="2022-06-12T16:40:38.409" v="207" actId="1076"/>
          <ac:picMkLst>
            <pc:docMk/>
            <pc:sldMk cId="368071674" sldId="277"/>
            <ac:picMk id="55" creationId="{BF1CB1F2-B380-48F5-8964-31095DE91B50}"/>
          </ac:picMkLst>
        </pc:picChg>
      </pc:sldChg>
      <pc:sldChg chg="addSp delSp modSp mod">
        <pc:chgData name="phuong vu" userId="e8de97c397eefe8d" providerId="LiveId" clId="{C6ADD276-436B-4A33-95FF-E10138894054}" dt="2022-06-14T18:26:29.304" v="6691" actId="1076"/>
        <pc:sldMkLst>
          <pc:docMk/>
          <pc:sldMk cId="4163463527" sldId="293"/>
        </pc:sldMkLst>
        <pc:spChg chg="del mod">
          <ac:chgData name="phuong vu" userId="e8de97c397eefe8d" providerId="LiveId" clId="{C6ADD276-436B-4A33-95FF-E10138894054}" dt="2022-06-12T16:50:55.621" v="308" actId="478"/>
          <ac:spMkLst>
            <pc:docMk/>
            <pc:sldMk cId="4163463527" sldId="293"/>
            <ac:spMk id="3" creationId="{E7AD235C-BCFE-4A7C-8290-0D3111EBD622}"/>
          </ac:spMkLst>
        </pc:spChg>
        <pc:spChg chg="add mod">
          <ac:chgData name="phuong vu" userId="e8de97c397eefe8d" providerId="LiveId" clId="{C6ADD276-436B-4A33-95FF-E10138894054}" dt="2022-06-14T18:26:10.029" v="6684" actId="1037"/>
          <ac:spMkLst>
            <pc:docMk/>
            <pc:sldMk cId="4163463527" sldId="293"/>
            <ac:spMk id="8" creationId="{78A73E2C-85F2-B5BB-1E2D-8A19C3C6DEAB}"/>
          </ac:spMkLst>
        </pc:spChg>
        <pc:spChg chg="add mod">
          <ac:chgData name="phuong vu" userId="e8de97c397eefe8d" providerId="LiveId" clId="{C6ADD276-436B-4A33-95FF-E10138894054}" dt="2022-06-12T17:00:54.510" v="956" actId="1076"/>
          <ac:spMkLst>
            <pc:docMk/>
            <pc:sldMk cId="4163463527" sldId="293"/>
            <ac:spMk id="9" creationId="{9C501F36-0F4B-7C45-08BF-AC2EFB83FDBB}"/>
          </ac:spMkLst>
        </pc:spChg>
        <pc:spChg chg="add mod">
          <ac:chgData name="phuong vu" userId="e8de97c397eefe8d" providerId="LiveId" clId="{C6ADD276-436B-4A33-95FF-E10138894054}" dt="2022-06-14T18:26:15.247" v="6685" actId="14100"/>
          <ac:spMkLst>
            <pc:docMk/>
            <pc:sldMk cId="4163463527" sldId="293"/>
            <ac:spMk id="10" creationId="{D32BE2C2-3ACE-9A94-B3B6-4A0288BFC7FB}"/>
          </ac:spMkLst>
        </pc:spChg>
        <pc:picChg chg="add del mod">
          <ac:chgData name="phuong vu" userId="e8de97c397eefe8d" providerId="LiveId" clId="{C6ADD276-436B-4A33-95FF-E10138894054}" dt="2022-06-12T16:51:04.036" v="313" actId="478"/>
          <ac:picMkLst>
            <pc:docMk/>
            <pc:sldMk cId="4163463527" sldId="293"/>
            <ac:picMk id="2" creationId="{19A3316F-E2C2-9272-9E84-C21947D49F4D}"/>
          </ac:picMkLst>
        </pc:picChg>
        <pc:picChg chg="add mod">
          <ac:chgData name="phuong vu" userId="e8de97c397eefe8d" providerId="LiveId" clId="{C6ADD276-436B-4A33-95FF-E10138894054}" dt="2022-06-14T18:26:24.320" v="6689" actId="14100"/>
          <ac:picMkLst>
            <pc:docMk/>
            <pc:sldMk cId="4163463527" sldId="293"/>
            <ac:picMk id="4" creationId="{A2218A75-DDF4-AF00-550F-BB9CC14E4561}"/>
          </ac:picMkLst>
        </pc:picChg>
        <pc:picChg chg="del mod">
          <ac:chgData name="phuong vu" userId="e8de97c397eefe8d" providerId="LiveId" clId="{C6ADD276-436B-4A33-95FF-E10138894054}" dt="2022-06-12T16:57:36.678" v="438" actId="21"/>
          <ac:picMkLst>
            <pc:docMk/>
            <pc:sldMk cId="4163463527" sldId="293"/>
            <ac:picMk id="5" creationId="{00000000-0000-0000-0000-000000000000}"/>
          </ac:picMkLst>
        </pc:picChg>
        <pc:picChg chg="del mod">
          <ac:chgData name="phuong vu" userId="e8de97c397eefe8d" providerId="LiveId" clId="{C6ADD276-436B-4A33-95FF-E10138894054}" dt="2022-06-12T16:57:32.136" v="435" actId="21"/>
          <ac:picMkLst>
            <pc:docMk/>
            <pc:sldMk cId="4163463527" sldId="293"/>
            <ac:picMk id="6" creationId="{00000000-0000-0000-0000-000000000000}"/>
          </ac:picMkLst>
        </pc:picChg>
        <pc:picChg chg="add mod ord modCrop">
          <ac:chgData name="phuong vu" userId="e8de97c397eefe8d" providerId="LiveId" clId="{C6ADD276-436B-4A33-95FF-E10138894054}" dt="2022-06-14T18:26:29.304" v="6691" actId="1076"/>
          <ac:picMkLst>
            <pc:docMk/>
            <pc:sldMk cId="4163463527" sldId="293"/>
            <ac:picMk id="7" creationId="{8EB72ACC-E421-4CAC-025D-0D9BECD7E247}"/>
          </ac:picMkLst>
        </pc:picChg>
        <pc:picChg chg="add mod">
          <ac:chgData name="phuong vu" userId="e8de97c397eefe8d" providerId="LiveId" clId="{C6ADD276-436B-4A33-95FF-E10138894054}" dt="2022-06-14T18:26:10.029" v="6684" actId="1037"/>
          <ac:picMkLst>
            <pc:docMk/>
            <pc:sldMk cId="4163463527" sldId="293"/>
            <ac:picMk id="11" creationId="{48A92EBC-6E1E-F41A-6557-F9C8BE5EA279}"/>
          </ac:picMkLst>
        </pc:picChg>
        <pc:picChg chg="add mod">
          <ac:chgData name="phuong vu" userId="e8de97c397eefe8d" providerId="LiveId" clId="{C6ADD276-436B-4A33-95FF-E10138894054}" dt="2022-06-14T18:26:10.029" v="6684" actId="1037"/>
          <ac:picMkLst>
            <pc:docMk/>
            <pc:sldMk cId="4163463527" sldId="293"/>
            <ac:picMk id="12" creationId="{5E14E49A-983F-DF94-DD28-25FB809923C6}"/>
          </ac:picMkLst>
        </pc:picChg>
        <pc:picChg chg="del">
          <ac:chgData name="phuong vu" userId="e8de97c397eefe8d" providerId="LiveId" clId="{C6ADD276-436B-4A33-95FF-E10138894054}" dt="2022-06-12T16:49:26.839" v="297" actId="478"/>
          <ac:picMkLst>
            <pc:docMk/>
            <pc:sldMk cId="4163463527" sldId="293"/>
            <ac:picMk id="1026" creationId="{00000000-0000-0000-0000-000000000000}"/>
          </ac:picMkLst>
        </pc:picChg>
      </pc:sldChg>
      <pc:sldChg chg="add">
        <pc:chgData name="phuong vu" userId="e8de97c397eefe8d" providerId="LiveId" clId="{C6ADD276-436B-4A33-95FF-E10138894054}" dt="2022-06-12T16:48:00.147" v="222"/>
        <pc:sldMkLst>
          <pc:docMk/>
          <pc:sldMk cId="4067553383" sldId="301"/>
        </pc:sldMkLst>
      </pc:sldChg>
      <pc:sldChg chg="modSp add mod">
        <pc:chgData name="phuong vu" userId="e8de97c397eefe8d" providerId="LiveId" clId="{C6ADD276-436B-4A33-95FF-E10138894054}" dt="2022-06-12T16:49:01.518" v="296" actId="1076"/>
        <pc:sldMkLst>
          <pc:docMk/>
          <pc:sldMk cId="2427376208" sldId="302"/>
        </pc:sldMkLst>
        <pc:spChg chg="mod">
          <ac:chgData name="phuong vu" userId="e8de97c397eefe8d" providerId="LiveId" clId="{C6ADD276-436B-4A33-95FF-E10138894054}" dt="2022-06-12T16:48:59.050" v="295" actId="1076"/>
          <ac:spMkLst>
            <pc:docMk/>
            <pc:sldMk cId="2427376208" sldId="302"/>
            <ac:spMk id="21" creationId="{AA97A76E-7129-4FC0-BED6-5505652A0113}"/>
          </ac:spMkLst>
        </pc:spChg>
        <pc:spChg chg="mod">
          <ac:chgData name="phuong vu" userId="e8de97c397eefe8d" providerId="LiveId" clId="{C6ADD276-436B-4A33-95FF-E10138894054}" dt="2022-06-12T16:49:01.518" v="296" actId="1076"/>
          <ac:spMkLst>
            <pc:docMk/>
            <pc:sldMk cId="2427376208" sldId="302"/>
            <ac:spMk id="22" creationId="{66F1EB0E-0B4E-44F6-AE84-0883C6CC1BCB}"/>
          </ac:spMkLst>
        </pc:spChg>
        <pc:spChg chg="mod">
          <ac:chgData name="phuong vu" userId="e8de97c397eefe8d" providerId="LiveId" clId="{C6ADD276-436B-4A33-95FF-E10138894054}" dt="2022-06-12T16:48:50.689" v="293" actId="1076"/>
          <ac:spMkLst>
            <pc:docMk/>
            <pc:sldMk cId="2427376208" sldId="302"/>
            <ac:spMk id="28" creationId="{71680CC9-3C05-46C8-AFDA-6973020C5CB4}"/>
          </ac:spMkLst>
        </pc:spChg>
      </pc:sldChg>
      <pc:sldChg chg="addSp delSp new del mod">
        <pc:chgData name="phuong vu" userId="e8de97c397eefe8d" providerId="LiveId" clId="{C6ADD276-436B-4A33-95FF-E10138894054}" dt="2022-06-12T17:04:39.165" v="1041" actId="47"/>
        <pc:sldMkLst>
          <pc:docMk/>
          <pc:sldMk cId="2377153459" sldId="303"/>
        </pc:sldMkLst>
        <pc:spChg chg="del">
          <ac:chgData name="phuong vu" userId="e8de97c397eefe8d" providerId="LiveId" clId="{C6ADD276-436B-4A33-95FF-E10138894054}" dt="2022-06-12T17:04:26.670" v="1035" actId="478"/>
          <ac:spMkLst>
            <pc:docMk/>
            <pc:sldMk cId="2377153459" sldId="303"/>
            <ac:spMk id="2" creationId="{1FD4ECEA-6C70-7628-97BB-1EA58D988D7F}"/>
          </ac:spMkLst>
        </pc:spChg>
        <pc:spChg chg="add del">
          <ac:chgData name="phuong vu" userId="e8de97c397eefe8d" providerId="LiveId" clId="{C6ADD276-436B-4A33-95FF-E10138894054}" dt="2022-06-12T17:04:31.862" v="1039" actId="478"/>
          <ac:spMkLst>
            <pc:docMk/>
            <pc:sldMk cId="2377153459" sldId="303"/>
            <ac:spMk id="3" creationId="{752F820B-FCD4-2A0E-A9BD-E60F69F697A2}"/>
          </ac:spMkLst>
        </pc:spChg>
      </pc:sldChg>
      <pc:sldChg chg="addSp delSp modSp new mod modTransition setBg modAnim">
        <pc:chgData name="phuong vu" userId="e8de97c397eefe8d" providerId="LiveId" clId="{C6ADD276-436B-4A33-95FF-E10138894054}" dt="2022-06-13T16:56:25.803" v="1766"/>
        <pc:sldMkLst>
          <pc:docMk/>
          <pc:sldMk cId="3702072330" sldId="304"/>
        </pc:sldMkLst>
        <pc:spChg chg="add del mod">
          <ac:chgData name="phuong vu" userId="e8de97c397eefe8d" providerId="LiveId" clId="{C6ADD276-436B-4A33-95FF-E10138894054}" dt="2022-06-12T17:07:06.734" v="1107" actId="478"/>
          <ac:spMkLst>
            <pc:docMk/>
            <pc:sldMk cId="3702072330" sldId="304"/>
            <ac:spMk id="4" creationId="{F8061F5A-CA68-CD32-6A4A-478BC47BC540}"/>
          </ac:spMkLst>
        </pc:spChg>
        <pc:spChg chg="add mod">
          <ac:chgData name="phuong vu" userId="e8de97c397eefe8d" providerId="LiveId" clId="{C6ADD276-436B-4A33-95FF-E10138894054}" dt="2022-06-12T17:11:45.777" v="1219" actId="20577"/>
          <ac:spMkLst>
            <pc:docMk/>
            <pc:sldMk cId="3702072330" sldId="304"/>
            <ac:spMk id="5" creationId="{4A4E9C2D-093A-19BC-659B-2068E1DDCAAF}"/>
          </ac:spMkLst>
        </pc:spChg>
        <pc:spChg chg="add mod">
          <ac:chgData name="phuong vu" userId="e8de97c397eefe8d" providerId="LiveId" clId="{C6ADD276-436B-4A33-95FF-E10138894054}" dt="2022-06-12T17:12:17.011" v="1224" actId="20577"/>
          <ac:spMkLst>
            <pc:docMk/>
            <pc:sldMk cId="3702072330" sldId="304"/>
            <ac:spMk id="7" creationId="{6BF46121-8598-5E36-D949-B2AED3D1D77F}"/>
          </ac:spMkLst>
        </pc:spChg>
        <pc:picChg chg="add del mod">
          <ac:chgData name="phuong vu" userId="e8de97c397eefe8d" providerId="LiveId" clId="{C6ADD276-436B-4A33-95FF-E10138894054}" dt="2022-06-12T17:06:15.373" v="1062" actId="21"/>
          <ac:picMkLst>
            <pc:docMk/>
            <pc:sldMk cId="3702072330" sldId="304"/>
            <ac:picMk id="2" creationId="{3F18F7AC-6CF5-A402-FF24-CACFBD1634FE}"/>
          </ac:picMkLst>
        </pc:picChg>
      </pc:sldChg>
      <pc:sldChg chg="new del">
        <pc:chgData name="phuong vu" userId="e8de97c397eefe8d" providerId="LiveId" clId="{C6ADD276-436B-4A33-95FF-E10138894054}" dt="2022-06-12T17:04:30.850" v="1038" actId="680"/>
        <pc:sldMkLst>
          <pc:docMk/>
          <pc:sldMk cId="4065014895" sldId="304"/>
        </pc:sldMkLst>
      </pc:sldChg>
      <pc:sldChg chg="addSp modSp new mod modTransition">
        <pc:chgData name="phuong vu" userId="e8de97c397eefe8d" providerId="LiveId" clId="{C6ADD276-436B-4A33-95FF-E10138894054}" dt="2022-06-14T18:32:54.713" v="6738"/>
        <pc:sldMkLst>
          <pc:docMk/>
          <pc:sldMk cId="4045576936" sldId="305"/>
        </pc:sldMkLst>
        <pc:spChg chg="add mod">
          <ac:chgData name="phuong vu" userId="e8de97c397eefe8d" providerId="LiveId" clId="{C6ADD276-436B-4A33-95FF-E10138894054}" dt="2022-06-12T17:18:04.653" v="1311" actId="1076"/>
          <ac:spMkLst>
            <pc:docMk/>
            <pc:sldMk cId="4045576936" sldId="305"/>
            <ac:spMk id="3" creationId="{8A96DF95-287C-C108-9183-2813F9C24190}"/>
          </ac:spMkLst>
        </pc:spChg>
        <pc:spChg chg="add mod">
          <ac:chgData name="phuong vu" userId="e8de97c397eefe8d" providerId="LiveId" clId="{C6ADD276-436B-4A33-95FF-E10138894054}" dt="2022-06-12T17:18:07.902" v="1312" actId="1076"/>
          <ac:spMkLst>
            <pc:docMk/>
            <pc:sldMk cId="4045576936" sldId="305"/>
            <ac:spMk id="5" creationId="{4F49EE53-9A62-FC7E-3D13-B236726B086C}"/>
          </ac:spMkLst>
        </pc:spChg>
        <pc:spChg chg="add mod ord">
          <ac:chgData name="phuong vu" userId="e8de97c397eefe8d" providerId="LiveId" clId="{C6ADD276-436B-4A33-95FF-E10138894054}" dt="2022-06-13T16:54:29.380" v="1743" actId="208"/>
          <ac:spMkLst>
            <pc:docMk/>
            <pc:sldMk cId="4045576936" sldId="305"/>
            <ac:spMk id="6" creationId="{5EBFFDA1-7537-EFDE-8D29-F487DF8CDA20}"/>
          </ac:spMkLst>
        </pc:spChg>
        <pc:spChg chg="add mod">
          <ac:chgData name="phuong vu" userId="e8de97c397eefe8d" providerId="LiveId" clId="{C6ADD276-436B-4A33-95FF-E10138894054}" dt="2022-06-12T17:18:48.870" v="1374" actId="20577"/>
          <ac:spMkLst>
            <pc:docMk/>
            <pc:sldMk cId="4045576936" sldId="305"/>
            <ac:spMk id="7" creationId="{3324D6DF-02F4-672E-1DCA-849F70E5ADDC}"/>
          </ac:spMkLst>
        </pc:spChg>
        <pc:picChg chg="add mod">
          <ac:chgData name="phuong vu" userId="e8de97c397eefe8d" providerId="LiveId" clId="{C6ADD276-436B-4A33-95FF-E10138894054}" dt="2022-06-12T17:17:23.025" v="1304" actId="14100"/>
          <ac:picMkLst>
            <pc:docMk/>
            <pc:sldMk cId="4045576936" sldId="305"/>
            <ac:picMk id="2" creationId="{60DAF4D3-573E-C0BD-675C-056A86338572}"/>
          </ac:picMkLst>
        </pc:picChg>
      </pc:sldChg>
      <pc:sldChg chg="addSp delSp modSp new mod modTransition modAnim">
        <pc:chgData name="phuong vu" userId="e8de97c397eefe8d" providerId="LiveId" clId="{C6ADD276-436B-4A33-95FF-E10138894054}" dt="2022-06-14T18:32:54.713" v="6738"/>
        <pc:sldMkLst>
          <pc:docMk/>
          <pc:sldMk cId="1622906401" sldId="306"/>
        </pc:sldMkLst>
        <pc:spChg chg="add mod">
          <ac:chgData name="phuong vu" userId="e8de97c397eefe8d" providerId="LiveId" clId="{C6ADD276-436B-4A33-95FF-E10138894054}" dt="2022-06-13T17:51:01.854" v="3060" actId="14100"/>
          <ac:spMkLst>
            <pc:docMk/>
            <pc:sldMk cId="1622906401" sldId="306"/>
            <ac:spMk id="2" creationId="{91278DCF-1E33-9DFB-6ECE-C43D9594470E}"/>
          </ac:spMkLst>
        </pc:spChg>
        <pc:spChg chg="add mod">
          <ac:chgData name="phuong vu" userId="e8de97c397eefe8d" providerId="LiveId" clId="{C6ADD276-436B-4A33-95FF-E10138894054}" dt="2022-06-13T17:51:07.079" v="3061" actId="1076"/>
          <ac:spMkLst>
            <pc:docMk/>
            <pc:sldMk cId="1622906401" sldId="306"/>
            <ac:spMk id="3" creationId="{D279B77F-1E0D-670D-CBF8-E45989F7657B}"/>
          </ac:spMkLst>
        </pc:spChg>
        <pc:spChg chg="add mod">
          <ac:chgData name="phuong vu" userId="e8de97c397eefe8d" providerId="LiveId" clId="{C6ADD276-436B-4A33-95FF-E10138894054}" dt="2022-06-13T17:55:02.381" v="3093" actId="20577"/>
          <ac:spMkLst>
            <pc:docMk/>
            <pc:sldMk cId="1622906401" sldId="306"/>
            <ac:spMk id="9" creationId="{7D384596-9A01-15F8-1473-5026204C7E4C}"/>
          </ac:spMkLst>
        </pc:spChg>
        <pc:spChg chg="add mod">
          <ac:chgData name="phuong vu" userId="e8de97c397eefe8d" providerId="LiveId" clId="{C6ADD276-436B-4A33-95FF-E10138894054}" dt="2022-06-13T17:50:43.568" v="3058" actId="1076"/>
          <ac:spMkLst>
            <pc:docMk/>
            <pc:sldMk cId="1622906401" sldId="306"/>
            <ac:spMk id="11" creationId="{84C30E16-8C12-E492-5C07-BC06A8AE5240}"/>
          </ac:spMkLst>
        </pc:spChg>
        <pc:spChg chg="add mod">
          <ac:chgData name="phuong vu" userId="e8de97c397eefe8d" providerId="LiveId" clId="{C6ADD276-436B-4A33-95FF-E10138894054}" dt="2022-06-13T17:54:39.761" v="3091" actId="207"/>
          <ac:spMkLst>
            <pc:docMk/>
            <pc:sldMk cId="1622906401" sldId="306"/>
            <ac:spMk id="12" creationId="{7415109B-2612-F767-32F5-61035D43C68F}"/>
          </ac:spMkLst>
        </pc:spChg>
        <pc:grpChg chg="add mod">
          <ac:chgData name="phuong vu" userId="e8de97c397eefe8d" providerId="LiveId" clId="{C6ADD276-436B-4A33-95FF-E10138894054}" dt="2022-06-13T17:41:44.743" v="2797" actId="1035"/>
          <ac:grpSpMkLst>
            <pc:docMk/>
            <pc:sldMk cId="1622906401" sldId="306"/>
            <ac:grpSpMk id="10" creationId="{8713106C-4054-E39C-22C6-B59D64AC388C}"/>
          </ac:grpSpMkLst>
        </pc:grpChg>
        <pc:graphicFrameChg chg="add del mod modGraphic">
          <ac:chgData name="phuong vu" userId="e8de97c397eefe8d" providerId="LiveId" clId="{C6ADD276-436B-4A33-95FF-E10138894054}" dt="2022-06-13T17:29:45.192" v="2696" actId="21"/>
          <ac:graphicFrameMkLst>
            <pc:docMk/>
            <pc:sldMk cId="1622906401" sldId="306"/>
            <ac:graphicFrameMk id="5" creationId="{EA04848D-1AC1-764D-AA08-E16F7864DA4B}"/>
          </ac:graphicFrameMkLst>
        </pc:graphicFrameChg>
        <pc:graphicFrameChg chg="add mod modGraphic">
          <ac:chgData name="phuong vu" userId="e8de97c397eefe8d" providerId="LiveId" clId="{C6ADD276-436B-4A33-95FF-E10138894054}" dt="2022-06-13T17:54:20.035" v="3088" actId="14100"/>
          <ac:graphicFrameMkLst>
            <pc:docMk/>
            <pc:sldMk cId="1622906401" sldId="306"/>
            <ac:graphicFrameMk id="7" creationId="{4E79D018-2217-8F34-65F4-045A351FD8DE}"/>
          </ac:graphicFrameMkLst>
        </pc:graphicFrameChg>
        <pc:graphicFrameChg chg="add del mod">
          <ac:chgData name="phuong vu" userId="e8de97c397eefe8d" providerId="LiveId" clId="{C6ADD276-436B-4A33-95FF-E10138894054}" dt="2022-06-13T17:35:02.251" v="2728" actId="478"/>
          <ac:graphicFrameMkLst>
            <pc:docMk/>
            <pc:sldMk cId="1622906401" sldId="306"/>
            <ac:graphicFrameMk id="8" creationId="{940EF559-AC67-F161-4BF1-4BE212834A29}"/>
          </ac:graphicFrameMkLst>
        </pc:graphicFrameChg>
        <pc:picChg chg="add mod">
          <ac:chgData name="phuong vu" userId="e8de97c397eefe8d" providerId="LiveId" clId="{C6ADD276-436B-4A33-95FF-E10138894054}" dt="2022-06-13T17:38:19.512" v="2753" actId="164"/>
          <ac:picMkLst>
            <pc:docMk/>
            <pc:sldMk cId="1622906401" sldId="306"/>
            <ac:picMk id="4" creationId="{4F78E6A2-CEEA-7BD2-3ACA-FA4E1E2971ED}"/>
          </ac:picMkLst>
        </pc:picChg>
        <pc:picChg chg="add del">
          <ac:chgData name="phuong vu" userId="e8de97c397eefe8d" providerId="LiveId" clId="{C6ADD276-436B-4A33-95FF-E10138894054}" dt="2022-06-13T17:29:48.072" v="2698"/>
          <ac:picMkLst>
            <pc:docMk/>
            <pc:sldMk cId="1622906401" sldId="306"/>
            <ac:picMk id="6" creationId="{90D598CC-5B03-2597-DAB4-0000109D6261}"/>
          </ac:picMkLst>
        </pc:picChg>
      </pc:sldChg>
      <pc:sldChg chg="addSp delSp modSp add mod modTransition delAnim modAnim">
        <pc:chgData name="phuong vu" userId="e8de97c397eefe8d" providerId="LiveId" clId="{C6ADD276-436B-4A33-95FF-E10138894054}" dt="2022-06-14T18:32:54.713" v="6738"/>
        <pc:sldMkLst>
          <pc:docMk/>
          <pc:sldMk cId="1535601867" sldId="307"/>
        </pc:sldMkLst>
        <pc:spChg chg="add mod ord">
          <ac:chgData name="phuong vu" userId="e8de97c397eefe8d" providerId="LiveId" clId="{C6ADD276-436B-4A33-95FF-E10138894054}" dt="2022-06-13T17:05:10.861" v="1824" actId="2085"/>
          <ac:spMkLst>
            <pc:docMk/>
            <pc:sldMk cId="1535601867" sldId="307"/>
            <ac:spMk id="2" creationId="{A3C09F76-F416-A1C4-9C65-0441AEFEA00F}"/>
          </ac:spMkLst>
        </pc:spChg>
        <pc:spChg chg="del">
          <ac:chgData name="phuong vu" userId="e8de97c397eefe8d" providerId="LiveId" clId="{C6ADD276-436B-4A33-95FF-E10138894054}" dt="2022-06-13T16:59:49.403" v="1779" actId="478"/>
          <ac:spMkLst>
            <pc:docMk/>
            <pc:sldMk cId="1535601867" sldId="307"/>
            <ac:spMk id="4" creationId="{6BC9050C-2613-4FD1-B4B6-849ED2DB8B0A}"/>
          </ac:spMkLst>
        </pc:spChg>
        <pc:spChg chg="del">
          <ac:chgData name="phuong vu" userId="e8de97c397eefe8d" providerId="LiveId" clId="{C6ADD276-436B-4A33-95FF-E10138894054}" dt="2022-06-13T16:59:48.505" v="1778" actId="478"/>
          <ac:spMkLst>
            <pc:docMk/>
            <pc:sldMk cId="1535601867" sldId="307"/>
            <ac:spMk id="5" creationId="{2F5496EB-A8C0-49D7-89C4-28CE779D7715}"/>
          </ac:spMkLst>
        </pc:spChg>
        <pc:spChg chg="mod">
          <ac:chgData name="phuong vu" userId="e8de97c397eefe8d" providerId="LiveId" clId="{C6ADD276-436B-4A33-95FF-E10138894054}" dt="2022-06-13T17:04:06.941" v="1815" actId="1076"/>
          <ac:spMkLst>
            <pc:docMk/>
            <pc:sldMk cId="1535601867" sldId="307"/>
            <ac:spMk id="6" creationId="{924B1C34-ADF4-45B6-93EE-08C859B8F6B5}"/>
          </ac:spMkLst>
        </pc:spChg>
        <pc:spChg chg="del mod">
          <ac:chgData name="phuong vu" userId="e8de97c397eefe8d" providerId="LiveId" clId="{C6ADD276-436B-4A33-95FF-E10138894054}" dt="2022-06-13T16:59:56.029" v="1782" actId="478"/>
          <ac:spMkLst>
            <pc:docMk/>
            <pc:sldMk cId="1535601867" sldId="307"/>
            <ac:spMk id="8" creationId="{2A767D70-4A45-4C43-9E75-F48728A8EADB}"/>
          </ac:spMkLst>
        </pc:spChg>
        <pc:spChg chg="del">
          <ac:chgData name="phuong vu" userId="e8de97c397eefe8d" providerId="LiveId" clId="{C6ADD276-436B-4A33-95FF-E10138894054}" dt="2022-06-13T17:00:03.226" v="1787" actId="478"/>
          <ac:spMkLst>
            <pc:docMk/>
            <pc:sldMk cId="1535601867" sldId="307"/>
            <ac:spMk id="9" creationId="{9B2B52A0-C1C3-42AD-A89F-72BFB3193775}"/>
          </ac:spMkLst>
        </pc:spChg>
        <pc:spChg chg="del">
          <ac:chgData name="phuong vu" userId="e8de97c397eefe8d" providerId="LiveId" clId="{C6ADD276-436B-4A33-95FF-E10138894054}" dt="2022-06-13T17:00:03.226" v="1787" actId="478"/>
          <ac:spMkLst>
            <pc:docMk/>
            <pc:sldMk cId="1535601867" sldId="307"/>
            <ac:spMk id="10" creationId="{0DDBC697-66EB-4BDE-9597-09DBB791E93F}"/>
          </ac:spMkLst>
        </pc:spChg>
        <pc:spChg chg="mod">
          <ac:chgData name="phuong vu" userId="e8de97c397eefe8d" providerId="LiveId" clId="{C6ADD276-436B-4A33-95FF-E10138894054}" dt="2022-06-13T17:14:35.548" v="1889" actId="20577"/>
          <ac:spMkLst>
            <pc:docMk/>
            <pc:sldMk cId="1535601867" sldId="307"/>
            <ac:spMk id="11" creationId="{AE7CB05B-BFA8-436E-9DDD-CA34B476E4F3}"/>
          </ac:spMkLst>
        </pc:spChg>
        <pc:spChg chg="del mod">
          <ac:chgData name="phuong vu" userId="e8de97c397eefe8d" providerId="LiveId" clId="{C6ADD276-436B-4A33-95FF-E10138894054}" dt="2022-06-13T16:59:58.525" v="1784" actId="478"/>
          <ac:spMkLst>
            <pc:docMk/>
            <pc:sldMk cId="1535601867" sldId="307"/>
            <ac:spMk id="12" creationId="{C0D71494-346E-428A-9DC8-9CEBBE42C6B3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3" creationId="{A8288ADC-DA0C-4EB1-9F11-9F8F648EC0C4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4" creationId="{526CA913-C157-41E4-9AC0-36A56BADDBAD}"/>
          </ac:spMkLst>
        </pc:spChg>
        <pc:spChg chg="del">
          <ac:chgData name="phuong vu" userId="e8de97c397eefe8d" providerId="LiveId" clId="{C6ADD276-436B-4A33-95FF-E10138894054}" dt="2022-06-13T17:00:08.096" v="1788" actId="478"/>
          <ac:spMkLst>
            <pc:docMk/>
            <pc:sldMk cId="1535601867" sldId="307"/>
            <ac:spMk id="15" creationId="{A77C5739-8622-41B2-94B6-CFBE28774768}"/>
          </ac:spMkLst>
        </pc:spChg>
        <pc:spChg chg="del">
          <ac:chgData name="phuong vu" userId="e8de97c397eefe8d" providerId="LiveId" clId="{C6ADD276-436B-4A33-95FF-E10138894054}" dt="2022-06-13T16:59:59.683" v="1785" actId="478"/>
          <ac:spMkLst>
            <pc:docMk/>
            <pc:sldMk cId="1535601867" sldId="307"/>
            <ac:spMk id="16" creationId="{38D9D5B9-F2A6-4197-AFC1-5F06AFFDCB9F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7" creationId="{4174F042-AE29-4E5A-A717-89585A0CAD72}"/>
          </ac:spMkLst>
        </pc:spChg>
        <pc:spChg chg="del">
          <ac:chgData name="phuong vu" userId="e8de97c397eefe8d" providerId="LiveId" clId="{C6ADD276-436B-4A33-95FF-E10138894054}" dt="2022-06-13T17:00:01.703" v="1786" actId="478"/>
          <ac:spMkLst>
            <pc:docMk/>
            <pc:sldMk cId="1535601867" sldId="307"/>
            <ac:spMk id="18" creationId="{97AB5549-BA8A-4991-BE2C-04723A689ED6}"/>
          </ac:spMkLst>
        </pc:spChg>
        <pc:spChg chg="add mod">
          <ac:chgData name="phuong vu" userId="e8de97c397eefe8d" providerId="LiveId" clId="{C6ADD276-436B-4A33-95FF-E10138894054}" dt="2022-06-13T17:16:01.726" v="2019" actId="1076"/>
          <ac:spMkLst>
            <pc:docMk/>
            <pc:sldMk cId="1535601867" sldId="307"/>
            <ac:spMk id="21" creationId="{713C9CF4-51B6-5C71-6FBC-ED482C38B062}"/>
          </ac:spMkLst>
        </pc:spChg>
        <pc:spChg chg="add mod">
          <ac:chgData name="phuong vu" userId="e8de97c397eefe8d" providerId="LiveId" clId="{C6ADD276-436B-4A33-95FF-E10138894054}" dt="2022-06-13T17:22:35.437" v="2582" actId="207"/>
          <ac:spMkLst>
            <pc:docMk/>
            <pc:sldMk cId="1535601867" sldId="307"/>
            <ac:spMk id="22" creationId="{309151A9-8F84-2E99-5D87-8AF595241F05}"/>
          </ac:spMkLst>
        </pc:spChg>
        <pc:spChg chg="add del">
          <ac:chgData name="phuong vu" userId="e8de97c397eefe8d" providerId="LiveId" clId="{C6ADD276-436B-4A33-95FF-E10138894054}" dt="2022-06-13T17:20:06.211" v="2191"/>
          <ac:spMkLst>
            <pc:docMk/>
            <pc:sldMk cId="1535601867" sldId="307"/>
            <ac:spMk id="23" creationId="{AA8D0C14-CE11-C694-48CC-2ACD0616503F}"/>
          </ac:spMkLst>
        </pc:spChg>
        <pc:spChg chg="add mod">
          <ac:chgData name="phuong vu" userId="e8de97c397eefe8d" providerId="LiveId" clId="{C6ADD276-436B-4A33-95FF-E10138894054}" dt="2022-06-13T17:25:34.085" v="2597" actId="255"/>
          <ac:spMkLst>
            <pc:docMk/>
            <pc:sldMk cId="1535601867" sldId="307"/>
            <ac:spMk id="24" creationId="{06FA66B4-911B-795E-8420-9E6746F972CB}"/>
          </ac:spMkLst>
        </pc:spChg>
        <pc:spChg chg="add mod">
          <ac:chgData name="phuong vu" userId="e8de97c397eefe8d" providerId="LiveId" clId="{C6ADD276-436B-4A33-95FF-E10138894054}" dt="2022-06-13T17:22:38.342" v="2583" actId="207"/>
          <ac:spMkLst>
            <pc:docMk/>
            <pc:sldMk cId="1535601867" sldId="307"/>
            <ac:spMk id="25" creationId="{20ED85C9-C80A-F813-9F7E-5D4C15C31814}"/>
          </ac:spMkLst>
        </pc:spChg>
        <pc:spChg chg="add mod">
          <ac:chgData name="phuong vu" userId="e8de97c397eefe8d" providerId="LiveId" clId="{C6ADD276-436B-4A33-95FF-E10138894054}" dt="2022-06-13T17:22:40.395" v="2584" actId="207"/>
          <ac:spMkLst>
            <pc:docMk/>
            <pc:sldMk cId="1535601867" sldId="307"/>
            <ac:spMk id="26" creationId="{264AC7CE-098E-445B-7A94-64BA71CD6946}"/>
          </ac:spMkLst>
        </pc:spChg>
        <pc:graphicFrameChg chg="add del mod">
          <ac:chgData name="phuong vu" userId="e8de97c397eefe8d" providerId="LiveId" clId="{C6ADD276-436B-4A33-95FF-E10138894054}" dt="2022-06-13T17:06:43.668" v="1826"/>
          <ac:graphicFrameMkLst>
            <pc:docMk/>
            <pc:sldMk cId="1535601867" sldId="307"/>
            <ac:graphicFrameMk id="7" creationId="{3A516C80-8F1E-0E00-2373-D71B90FCC5F7}"/>
          </ac:graphicFrameMkLst>
        </pc:graphicFrameChg>
        <pc:graphicFrameChg chg="add del mod modGraphic">
          <ac:chgData name="phuong vu" userId="e8de97c397eefe8d" providerId="LiveId" clId="{C6ADD276-436B-4A33-95FF-E10138894054}" dt="2022-06-13T17:29:03.658" v="2686" actId="21"/>
          <ac:graphicFrameMkLst>
            <pc:docMk/>
            <pc:sldMk cId="1535601867" sldId="307"/>
            <ac:graphicFrameMk id="19" creationId="{AD1CF73F-E41B-B702-4FC0-799F4FC462B3}"/>
          </ac:graphicFrameMkLst>
        </pc:graphicFrameChg>
        <pc:picChg chg="del">
          <ac:chgData name="phuong vu" userId="e8de97c397eefe8d" providerId="LiveId" clId="{C6ADD276-436B-4A33-95FF-E10138894054}" dt="2022-06-13T16:59:50.376" v="1780" actId="478"/>
          <ac:picMkLst>
            <pc:docMk/>
            <pc:sldMk cId="1535601867" sldId="307"/>
            <ac:picMk id="3" creationId="{623A15FF-B27F-4F34-A958-E4125C372859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20" creationId="{0D859D7B-A9E2-8793-5BF4-CC780D995283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1026" creationId="{367428CC-B956-702E-CBAD-170CC0E41FA4}"/>
          </ac:picMkLst>
        </pc:picChg>
        <pc:picChg chg="add mod">
          <ac:chgData name="phuong vu" userId="e8de97c397eefe8d" providerId="LiveId" clId="{C6ADD276-436B-4A33-95FF-E10138894054}" dt="2022-06-13T17:19:47.174" v="2184" actId="1036"/>
          <ac:picMkLst>
            <pc:docMk/>
            <pc:sldMk cId="1535601867" sldId="307"/>
            <ac:picMk id="1028" creationId="{50177839-DE74-1443-AEC3-1F931A7D1F9C}"/>
          </ac:picMkLst>
        </pc:picChg>
      </pc:sldChg>
      <pc:sldChg chg="addSp modSp new mod modTransition">
        <pc:chgData name="phuong vu" userId="e8de97c397eefe8d" providerId="LiveId" clId="{C6ADD276-436B-4A33-95FF-E10138894054}" dt="2022-06-14T18:32:54.713" v="6738"/>
        <pc:sldMkLst>
          <pc:docMk/>
          <pc:sldMk cId="1464037092" sldId="308"/>
        </pc:sldMkLst>
        <pc:spChg chg="add mod">
          <ac:chgData name="phuong vu" userId="e8de97c397eefe8d" providerId="LiveId" clId="{C6ADD276-436B-4A33-95FF-E10138894054}" dt="2022-06-13T17:52:04.109" v="3078" actId="1076"/>
          <ac:spMkLst>
            <pc:docMk/>
            <pc:sldMk cId="1464037092" sldId="308"/>
            <ac:spMk id="3" creationId="{E0FBFEDF-4F6B-82CE-2AF0-A0BC11CFCDA1}"/>
          </ac:spMkLst>
        </pc:spChg>
        <pc:graphicFrameChg chg="add mod modGraphic">
          <ac:chgData name="phuong vu" userId="e8de97c397eefe8d" providerId="LiveId" clId="{C6ADD276-436B-4A33-95FF-E10138894054}" dt="2022-06-13T17:52:15.032" v="3080" actId="14734"/>
          <ac:graphicFrameMkLst>
            <pc:docMk/>
            <pc:sldMk cId="1464037092" sldId="308"/>
            <ac:graphicFrameMk id="2" creationId="{D18DEF6E-1DD5-497A-CF79-FEEA690FCC46}"/>
          </ac:graphicFrameMkLst>
        </pc:graphicFrameChg>
      </pc:sldChg>
      <pc:sldChg chg="addSp delSp modSp new mod modTransition modAnim">
        <pc:chgData name="phuong vu" userId="e8de97c397eefe8d" providerId="LiveId" clId="{C6ADD276-436B-4A33-95FF-E10138894054}" dt="2022-06-14T18:32:54.713" v="6738"/>
        <pc:sldMkLst>
          <pc:docMk/>
          <pc:sldMk cId="2867526933" sldId="309"/>
        </pc:sldMkLst>
        <pc:spChg chg="add del mod">
          <ac:chgData name="phuong vu" userId="e8de97c397eefe8d" providerId="LiveId" clId="{C6ADD276-436B-4A33-95FF-E10138894054}" dt="2022-06-13T18:01:49.364" v="3195" actId="21"/>
          <ac:spMkLst>
            <pc:docMk/>
            <pc:sldMk cId="2867526933" sldId="309"/>
            <ac:spMk id="3" creationId="{845A8A03-0788-51D0-0E15-885FC2A6FAC6}"/>
          </ac:spMkLst>
        </pc:spChg>
        <pc:spChg chg="mod topLvl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5" creationId="{AC448EE6-AD77-8BEB-E322-4B7756C90FCD}"/>
          </ac:spMkLst>
        </pc:spChg>
        <pc:spChg chg="mod topLvl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6" creationId="{865F3750-0AEF-6C77-1DC1-65011DF60FAF}"/>
          </ac:spMkLst>
        </pc:spChg>
        <pc:spChg chg="add mod">
          <ac:chgData name="phuong vu" userId="e8de97c397eefe8d" providerId="LiveId" clId="{C6ADD276-436B-4A33-95FF-E10138894054}" dt="2022-06-13T17:59:16.498" v="3171" actId="164"/>
          <ac:spMkLst>
            <pc:docMk/>
            <pc:sldMk cId="2867526933" sldId="309"/>
            <ac:spMk id="8" creationId="{D5A61915-3004-9D48-C6F9-1425ECC903C3}"/>
          </ac:spMkLst>
        </pc:spChg>
        <pc:spChg chg="add del mod">
          <ac:chgData name="phuong vu" userId="e8de97c397eefe8d" providerId="LiveId" clId="{C6ADD276-436B-4A33-95FF-E10138894054}" dt="2022-06-13T17:59:23.073" v="3172" actId="478"/>
          <ac:spMkLst>
            <pc:docMk/>
            <pc:sldMk cId="2867526933" sldId="309"/>
            <ac:spMk id="10" creationId="{AECD2F7A-2D85-8C0F-F3ED-7B77A4BBF1DF}"/>
          </ac:spMkLst>
        </pc:spChg>
        <pc:spChg chg="add del mod">
          <ac:chgData name="phuong vu" userId="e8de97c397eefe8d" providerId="LiveId" clId="{C6ADD276-436B-4A33-95FF-E10138894054}" dt="2022-06-13T18:04:12.112" v="3337" actId="478"/>
          <ac:spMkLst>
            <pc:docMk/>
            <pc:sldMk cId="2867526933" sldId="309"/>
            <ac:spMk id="14" creationId="{8F7ECA6D-C3BF-9D47-E7F0-893E41AE77E6}"/>
          </ac:spMkLst>
        </pc:spChg>
        <pc:spChg chg="add mod">
          <ac:chgData name="phuong vu" userId="e8de97c397eefe8d" providerId="LiveId" clId="{C6ADD276-436B-4A33-95FF-E10138894054}" dt="2022-06-13T18:17:35.121" v="3451" actId="20577"/>
          <ac:spMkLst>
            <pc:docMk/>
            <pc:sldMk cId="2867526933" sldId="309"/>
            <ac:spMk id="15" creationId="{D971E58D-7E9B-FF0F-841F-2FCAD2580450}"/>
          </ac:spMkLst>
        </pc:spChg>
        <pc:spChg chg="add del mod">
          <ac:chgData name="phuong vu" userId="e8de97c397eefe8d" providerId="LiveId" clId="{C6ADD276-436B-4A33-95FF-E10138894054}" dt="2022-06-13T18:04:49.852" v="3354" actId="22"/>
          <ac:spMkLst>
            <pc:docMk/>
            <pc:sldMk cId="2867526933" sldId="309"/>
            <ac:spMk id="17" creationId="{E8137151-A101-D33D-08A0-33077DE5EF72}"/>
          </ac:spMkLst>
        </pc:spChg>
        <pc:grpChg chg="add del mod">
          <ac:chgData name="phuong vu" userId="e8de97c397eefe8d" providerId="LiveId" clId="{C6ADD276-436B-4A33-95FF-E10138894054}" dt="2022-06-13T17:56:31.422" v="3111" actId="165"/>
          <ac:grpSpMkLst>
            <pc:docMk/>
            <pc:sldMk cId="2867526933" sldId="309"/>
            <ac:grpSpMk id="4" creationId="{8ACCA154-802F-4C80-BB32-DF3C91CE5EC8}"/>
          </ac:grpSpMkLst>
        </pc:grpChg>
        <pc:grpChg chg="add mod">
          <ac:chgData name="phuong vu" userId="e8de97c397eefe8d" providerId="LiveId" clId="{C6ADD276-436B-4A33-95FF-E10138894054}" dt="2022-06-13T17:59:16.498" v="3171" actId="164"/>
          <ac:grpSpMkLst>
            <pc:docMk/>
            <pc:sldMk cId="2867526933" sldId="309"/>
            <ac:grpSpMk id="11" creationId="{0E3BF94B-B68C-C4E8-DEF3-2A8FA4823A4A}"/>
          </ac:grpSpMkLst>
        </pc:grpChg>
        <pc:picChg chg="mod topLvl">
          <ac:chgData name="phuong vu" userId="e8de97c397eefe8d" providerId="LiveId" clId="{C6ADD276-436B-4A33-95FF-E10138894054}" dt="2022-06-13T17:59:16.498" v="3171" actId="164"/>
          <ac:picMkLst>
            <pc:docMk/>
            <pc:sldMk cId="2867526933" sldId="309"/>
            <ac:picMk id="7" creationId="{A44E2268-B323-2B08-4686-52A426A31697}"/>
          </ac:picMkLst>
        </pc:picChg>
        <pc:picChg chg="add del mod">
          <ac:chgData name="phuong vu" userId="e8de97c397eefe8d" providerId="LiveId" clId="{C6ADD276-436B-4A33-95FF-E10138894054}" dt="2022-06-13T18:00:33.879" v="3182" actId="478"/>
          <ac:picMkLst>
            <pc:docMk/>
            <pc:sldMk cId="2867526933" sldId="309"/>
            <ac:picMk id="12" creationId="{494F44E0-6226-A0FA-3BE3-313E064473A6}"/>
          </ac:picMkLst>
        </pc:picChg>
        <pc:picChg chg="add mod">
          <ac:chgData name="phuong vu" userId="e8de97c397eefe8d" providerId="LiveId" clId="{C6ADD276-436B-4A33-95FF-E10138894054}" dt="2022-06-13T18:04:33.818" v="3347" actId="14100"/>
          <ac:picMkLst>
            <pc:docMk/>
            <pc:sldMk cId="2867526933" sldId="309"/>
            <ac:picMk id="13" creationId="{E1694741-26CC-66A8-90EB-362DFF52A3FE}"/>
          </ac:picMkLst>
        </pc:picChg>
      </pc:sldChg>
      <pc:sldChg chg="addSp modSp new mod modTransition modAnim">
        <pc:chgData name="phuong vu" userId="e8de97c397eefe8d" providerId="LiveId" clId="{C6ADD276-436B-4A33-95FF-E10138894054}" dt="2022-06-16T07:57:14.928" v="7239" actId="113"/>
        <pc:sldMkLst>
          <pc:docMk/>
          <pc:sldMk cId="928343788" sldId="310"/>
        </pc:sldMkLst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3" creationId="{821753FC-4DE5-D9F2-586E-D2479D94C436}"/>
          </ac:spMkLst>
        </pc:spChg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4" creationId="{7A3188C6-961A-BCE7-615B-3150FAFED6E7}"/>
          </ac:spMkLst>
        </pc:spChg>
        <pc:spChg chg="mod">
          <ac:chgData name="phuong vu" userId="e8de97c397eefe8d" providerId="LiveId" clId="{C6ADD276-436B-4A33-95FF-E10138894054}" dt="2022-06-13T17:59:25.835" v="3174"/>
          <ac:spMkLst>
            <pc:docMk/>
            <pc:sldMk cId="928343788" sldId="310"/>
            <ac:spMk id="6" creationId="{78352535-5978-413B-9049-405F44D96592}"/>
          </ac:spMkLst>
        </pc:spChg>
        <pc:spChg chg="add mod">
          <ac:chgData name="phuong vu" userId="e8de97c397eefe8d" providerId="LiveId" clId="{C6ADD276-436B-4A33-95FF-E10138894054}" dt="2022-06-16T07:52:50.695" v="6973" actId="20577"/>
          <ac:spMkLst>
            <pc:docMk/>
            <pc:sldMk cId="928343788" sldId="310"/>
            <ac:spMk id="7" creationId="{03C82937-88EA-5F78-0409-735A65310CCB}"/>
          </ac:spMkLst>
        </pc:spChg>
        <pc:spChg chg="add mod">
          <ac:chgData name="phuong vu" userId="e8de97c397eefe8d" providerId="LiveId" clId="{C6ADD276-436B-4A33-95FF-E10138894054}" dt="2022-06-16T07:57:14.928" v="7239" actId="113"/>
          <ac:spMkLst>
            <pc:docMk/>
            <pc:sldMk cId="928343788" sldId="310"/>
            <ac:spMk id="9" creationId="{92043D62-CAB6-BF2A-C365-B178FDC7A55F}"/>
          </ac:spMkLst>
        </pc:spChg>
        <pc:grpChg chg="add mod">
          <ac:chgData name="phuong vu" userId="e8de97c397eefe8d" providerId="LiveId" clId="{C6ADD276-436B-4A33-95FF-E10138894054}" dt="2022-06-13T17:59:25.835" v="3174"/>
          <ac:grpSpMkLst>
            <pc:docMk/>
            <pc:sldMk cId="928343788" sldId="310"/>
            <ac:grpSpMk id="2" creationId="{46801EC3-F74D-1A1D-5D42-09105EBF126E}"/>
          </ac:grpSpMkLst>
        </pc:grpChg>
        <pc:picChg chg="mod">
          <ac:chgData name="phuong vu" userId="e8de97c397eefe8d" providerId="LiveId" clId="{C6ADD276-436B-4A33-95FF-E10138894054}" dt="2022-06-13T17:59:25.835" v="3174"/>
          <ac:picMkLst>
            <pc:docMk/>
            <pc:sldMk cId="928343788" sldId="310"/>
            <ac:picMk id="5" creationId="{39BC069C-0044-BB8D-75A3-0C4D3C0A2227}"/>
          </ac:picMkLst>
        </pc:picChg>
        <pc:picChg chg="add mod">
          <ac:chgData name="phuong vu" userId="e8de97c397eefe8d" providerId="LiveId" clId="{C6ADD276-436B-4A33-95FF-E10138894054}" dt="2022-06-13T18:09:05.553" v="3379" actId="14100"/>
          <ac:picMkLst>
            <pc:docMk/>
            <pc:sldMk cId="928343788" sldId="310"/>
            <ac:picMk id="8" creationId="{45B36C12-97C7-8E52-D967-8A6142E6C632}"/>
          </ac:picMkLst>
        </pc:picChg>
      </pc:sldChg>
      <pc:sldChg chg="addSp delSp modSp new mod modTransition delAnim modAnim">
        <pc:chgData name="phuong vu" userId="e8de97c397eefe8d" providerId="LiveId" clId="{C6ADD276-436B-4A33-95FF-E10138894054}" dt="2022-06-14T18:35:30.457" v="6803" actId="1036"/>
        <pc:sldMkLst>
          <pc:docMk/>
          <pc:sldMk cId="251277971" sldId="311"/>
        </pc:sldMkLst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2" creationId="{13ADCA3D-6C86-7735-5200-1A1D4435D0B8}"/>
          </ac:spMkLst>
        </pc:spChg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3" creationId="{273E6635-5630-CDEA-7E69-2B131F927C86}"/>
          </ac:spMkLst>
        </pc:spChg>
        <pc:spChg chg="add mod">
          <ac:chgData name="phuong vu" userId="e8de97c397eefe8d" providerId="LiveId" clId="{C6ADD276-436B-4A33-95FF-E10138894054}" dt="2022-06-14T16:47:26.823" v="3873" actId="2711"/>
          <ac:spMkLst>
            <pc:docMk/>
            <pc:sldMk cId="251277971" sldId="311"/>
            <ac:spMk id="4" creationId="{AB780D4A-3EF9-60B4-E5EF-069B3C7D29D5}"/>
          </ac:spMkLst>
        </pc:spChg>
        <pc:spChg chg="add mod">
          <ac:chgData name="phuong vu" userId="e8de97c397eefe8d" providerId="LiveId" clId="{C6ADD276-436B-4A33-95FF-E10138894054}" dt="2022-06-14T18:35:03.706" v="6758" actId="20577"/>
          <ac:spMkLst>
            <pc:docMk/>
            <pc:sldMk cId="251277971" sldId="311"/>
            <ac:spMk id="5" creationId="{6698909C-5DEF-C8E0-B4D4-CBE9DBF1A1D9}"/>
          </ac:spMkLst>
        </pc:spChg>
        <pc:spChg chg="add del mod">
          <ac:chgData name="phuong vu" userId="e8de97c397eefe8d" providerId="LiveId" clId="{C6ADD276-436B-4A33-95FF-E10138894054}" dt="2022-06-14T16:40:31.481" v="3722" actId="478"/>
          <ac:spMkLst>
            <pc:docMk/>
            <pc:sldMk cId="251277971" sldId="311"/>
            <ac:spMk id="6" creationId="{66ED564A-5497-611C-8BE3-1AB6083BA82A}"/>
          </ac:spMkLst>
        </pc:spChg>
        <pc:spChg chg="add del mod">
          <ac:chgData name="phuong vu" userId="e8de97c397eefe8d" providerId="LiveId" clId="{C6ADD276-436B-4A33-95FF-E10138894054}" dt="2022-06-14T16:40:31.481" v="3722" actId="478"/>
          <ac:spMkLst>
            <pc:docMk/>
            <pc:sldMk cId="251277971" sldId="311"/>
            <ac:spMk id="7" creationId="{12B994CE-5809-8F8E-6D02-3F45A233E44B}"/>
          </ac:spMkLst>
        </pc:spChg>
        <pc:spChg chg="add del mod">
          <ac:chgData name="phuong vu" userId="e8de97c397eefe8d" providerId="LiveId" clId="{C6ADD276-436B-4A33-95FF-E10138894054}" dt="2022-06-14T16:40:27.991" v="3718"/>
          <ac:spMkLst>
            <pc:docMk/>
            <pc:sldMk cId="251277971" sldId="311"/>
            <ac:spMk id="8" creationId="{E6B81AE5-5B94-DC5C-7A89-FF61994F82D6}"/>
          </ac:spMkLst>
        </pc:spChg>
        <pc:spChg chg="add del mod">
          <ac:chgData name="phuong vu" userId="e8de97c397eefe8d" providerId="LiveId" clId="{C6ADD276-436B-4A33-95FF-E10138894054}" dt="2022-06-14T16:43:30.670" v="3750"/>
          <ac:spMkLst>
            <pc:docMk/>
            <pc:sldMk cId="251277971" sldId="311"/>
            <ac:spMk id="9" creationId="{30166520-8B9B-CE10-A48E-54EF05E3E34C}"/>
          </ac:spMkLst>
        </pc:spChg>
        <pc:spChg chg="add del mod">
          <ac:chgData name="phuong vu" userId="e8de97c397eefe8d" providerId="LiveId" clId="{C6ADD276-436B-4A33-95FF-E10138894054}" dt="2022-06-14T16:43:30.670" v="3750"/>
          <ac:spMkLst>
            <pc:docMk/>
            <pc:sldMk cId="251277971" sldId="311"/>
            <ac:spMk id="10" creationId="{72347E60-2A41-6F94-514D-761929CAA952}"/>
          </ac:spMkLst>
        </pc:spChg>
        <pc:spChg chg="mod">
          <ac:chgData name="phuong vu" userId="e8de97c397eefe8d" providerId="LiveId" clId="{C6ADD276-436B-4A33-95FF-E10138894054}" dt="2022-06-14T16:43:28.677" v="3749"/>
          <ac:spMkLst>
            <pc:docMk/>
            <pc:sldMk cId="251277971" sldId="311"/>
            <ac:spMk id="11" creationId="{1971D863-54FF-EBAB-6675-A592AF394EF8}"/>
          </ac:spMkLst>
        </pc:spChg>
        <pc:spChg chg="mod">
          <ac:chgData name="phuong vu" userId="e8de97c397eefe8d" providerId="LiveId" clId="{C6ADD276-436B-4A33-95FF-E10138894054}" dt="2022-06-14T16:58:36.189" v="4156" actId="1076"/>
          <ac:spMkLst>
            <pc:docMk/>
            <pc:sldMk cId="251277971" sldId="311"/>
            <ac:spMk id="12" creationId="{949E59D4-C24B-7B84-C9CB-968B44B41E7C}"/>
          </ac:spMkLst>
        </pc:spChg>
        <pc:spChg chg="add mod">
          <ac:chgData name="phuong vu" userId="e8de97c397eefe8d" providerId="LiveId" clId="{C6ADD276-436B-4A33-95FF-E10138894054}" dt="2022-06-14T16:57:02.799" v="4129" actId="1076"/>
          <ac:spMkLst>
            <pc:docMk/>
            <pc:sldMk cId="251277971" sldId="311"/>
            <ac:spMk id="13" creationId="{F3783394-0B33-D7C5-A1BB-733672A940EA}"/>
          </ac:spMkLst>
        </pc:spChg>
        <pc:spChg chg="add mod">
          <ac:chgData name="phuong vu" userId="e8de97c397eefe8d" providerId="LiveId" clId="{C6ADD276-436B-4A33-95FF-E10138894054}" dt="2022-06-14T16:57:02.799" v="4129" actId="1076"/>
          <ac:spMkLst>
            <pc:docMk/>
            <pc:sldMk cId="251277971" sldId="311"/>
            <ac:spMk id="14" creationId="{8FB68AEE-9638-DB7A-6543-DEB8914951F1}"/>
          </ac:spMkLst>
        </pc:spChg>
        <pc:spChg chg="add mod">
          <ac:chgData name="phuong vu" userId="e8de97c397eefe8d" providerId="LiveId" clId="{C6ADD276-436B-4A33-95FF-E10138894054}" dt="2022-06-14T16:58:56.792" v="4160" actId="1076"/>
          <ac:spMkLst>
            <pc:docMk/>
            <pc:sldMk cId="251277971" sldId="311"/>
            <ac:spMk id="15" creationId="{AC375600-4015-9F90-5E2B-655327727332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16" creationId="{3302E7CC-214B-64BE-D3B4-2FECB927941D}"/>
          </ac:spMkLst>
        </pc:spChg>
        <pc:spChg chg="add mod or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19" creationId="{C59A7228-CEDE-7258-8658-AA35FBF681F8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21" creationId="{73E0D5E3-123B-3074-6C52-0459A5D6F38A}"/>
          </ac:spMkLst>
        </pc:spChg>
        <pc:spChg chg="add mod">
          <ac:chgData name="phuong vu" userId="e8de97c397eefe8d" providerId="LiveId" clId="{C6ADD276-436B-4A33-95FF-E10138894054}" dt="2022-06-14T18:35:30.457" v="6803" actId="1036"/>
          <ac:spMkLst>
            <pc:docMk/>
            <pc:sldMk cId="251277971" sldId="311"/>
            <ac:spMk id="22" creationId="{E70EBCB4-07CE-8DF5-27B7-E10015FCA2D8}"/>
          </ac:spMkLst>
        </pc:spChg>
        <pc:spChg chg="add mod ord">
          <ac:chgData name="phuong vu" userId="e8de97c397eefe8d" providerId="LiveId" clId="{C6ADD276-436B-4A33-95FF-E10138894054}" dt="2022-06-14T16:58:04.835" v="4153" actId="2085"/>
          <ac:spMkLst>
            <pc:docMk/>
            <pc:sldMk cId="251277971" sldId="311"/>
            <ac:spMk id="23" creationId="{923615FF-3FE9-6F46-EA3C-3836C62AA0A4}"/>
          </ac:spMkLst>
        </pc:spChg>
        <pc:graphicFrameChg chg="add del mod">
          <ac:chgData name="phuong vu" userId="e8de97c397eefe8d" providerId="LiveId" clId="{C6ADD276-436B-4A33-95FF-E10138894054}" dt="2022-06-14T16:49:22.386" v="3941" actId="478"/>
          <ac:graphicFrameMkLst>
            <pc:docMk/>
            <pc:sldMk cId="251277971" sldId="311"/>
            <ac:graphicFrameMk id="17" creationId="{74637E8B-A191-1FD9-049B-8E5068D30F95}"/>
          </ac:graphicFrameMkLst>
        </pc:graphicFrameChg>
        <pc:graphicFrameChg chg="add mod">
          <ac:chgData name="phuong vu" userId="e8de97c397eefe8d" providerId="LiveId" clId="{C6ADD276-436B-4A33-95FF-E10138894054}" dt="2022-06-14T18:35:30.457" v="6803" actId="1036"/>
          <ac:graphicFrameMkLst>
            <pc:docMk/>
            <pc:sldMk cId="251277971" sldId="311"/>
            <ac:graphicFrameMk id="18" creationId="{2F5785F4-19B4-E8CA-95F4-12ED4DF916C9}"/>
          </ac:graphicFrameMkLst>
        </pc:graphicFrameChg>
        <pc:graphicFrameChg chg="add mod">
          <ac:chgData name="phuong vu" userId="e8de97c397eefe8d" providerId="LiveId" clId="{C6ADD276-436B-4A33-95FF-E10138894054}" dt="2022-06-14T18:35:30.457" v="6803" actId="1036"/>
          <ac:graphicFrameMkLst>
            <pc:docMk/>
            <pc:sldMk cId="251277971" sldId="311"/>
            <ac:graphicFrameMk id="20" creationId="{33A3359B-D5AE-4141-8C8E-00CCC1F0459E}"/>
          </ac:graphicFrameMkLst>
        </pc:graphicFrameChg>
        <pc:graphicFrameChg chg="add del mod">
          <ac:chgData name="phuong vu" userId="e8de97c397eefe8d" providerId="LiveId" clId="{C6ADD276-436B-4A33-95FF-E10138894054}" dt="2022-06-14T17:06:53.838" v="4249" actId="21"/>
          <ac:graphicFrameMkLst>
            <pc:docMk/>
            <pc:sldMk cId="251277971" sldId="311"/>
            <ac:graphicFrameMk id="24" creationId="{803ED0CF-87EB-1636-BF39-84795F68C4B1}"/>
          </ac:graphicFrameMkLst>
        </pc:graphicFrameChg>
      </pc:sldChg>
      <pc:sldChg chg="addSp modSp new mod modTransition modAnim">
        <pc:chgData name="phuong vu" userId="e8de97c397eefe8d" providerId="LiveId" clId="{C6ADD276-436B-4A33-95FF-E10138894054}" dt="2022-06-14T18:33:15.596" v="6741"/>
        <pc:sldMkLst>
          <pc:docMk/>
          <pc:sldMk cId="3624030587" sldId="312"/>
        </pc:sldMkLst>
        <pc:spChg chg="add mod">
          <ac:chgData name="phuong vu" userId="e8de97c397eefe8d" providerId="LiveId" clId="{C6ADD276-436B-4A33-95FF-E10138894054}" dt="2022-06-14T17:09:16.535" v="4512" actId="552"/>
          <ac:spMkLst>
            <pc:docMk/>
            <pc:sldMk cId="3624030587" sldId="312"/>
            <ac:spMk id="2" creationId="{28BFE122-CB9E-47BC-47C6-4E564440E8F4}"/>
          </ac:spMkLst>
        </pc:spChg>
        <pc:spChg chg="add mod">
          <ac:chgData name="phuong vu" userId="e8de97c397eefe8d" providerId="LiveId" clId="{C6ADD276-436B-4A33-95FF-E10138894054}" dt="2022-06-14T17:09:16.535" v="4512" actId="552"/>
          <ac:spMkLst>
            <pc:docMk/>
            <pc:sldMk cId="3624030587" sldId="312"/>
            <ac:spMk id="5" creationId="{EA6943F8-BFD0-E63E-C84E-596E3A5E3DD4}"/>
          </ac:spMkLst>
        </pc:spChg>
        <pc:spChg chg="add mod ord">
          <ac:chgData name="phuong vu" userId="e8de97c397eefe8d" providerId="LiveId" clId="{C6ADD276-436B-4A33-95FF-E10138894054}" dt="2022-06-14T17:11:34.943" v="4537" actId="14100"/>
          <ac:spMkLst>
            <pc:docMk/>
            <pc:sldMk cId="3624030587" sldId="312"/>
            <ac:spMk id="6" creationId="{19106478-ACD7-EE87-27AD-DD01F4F10556}"/>
          </ac:spMkLst>
        </pc:spChg>
        <pc:graphicFrameChg chg="add mod">
          <ac:chgData name="phuong vu" userId="e8de97c397eefe8d" providerId="LiveId" clId="{C6ADD276-436B-4A33-95FF-E10138894054}" dt="2022-06-14T17:09:58.523" v="4515" actId="1076"/>
          <ac:graphicFrameMkLst>
            <pc:docMk/>
            <pc:sldMk cId="3624030587" sldId="312"/>
            <ac:graphicFrameMk id="4" creationId="{5082E0B7-1342-5109-DE7A-44D4AABD5CCC}"/>
          </ac:graphicFrameMkLst>
        </pc:graphicFrameChg>
        <pc:picChg chg="add mod">
          <ac:chgData name="phuong vu" userId="e8de97c397eefe8d" providerId="LiveId" clId="{C6ADD276-436B-4A33-95FF-E10138894054}" dt="2022-06-14T17:11:00.848" v="4528" actId="1076"/>
          <ac:picMkLst>
            <pc:docMk/>
            <pc:sldMk cId="3624030587" sldId="312"/>
            <ac:picMk id="3" creationId="{F14D4FE9-34C2-C6A0-1669-51206B85D848}"/>
          </ac:picMkLst>
        </pc:picChg>
      </pc:sldChg>
      <pc:sldChg chg="addSp modSp new mod modTransition">
        <pc:chgData name="phuong vu" userId="e8de97c397eefe8d" providerId="LiveId" clId="{C6ADD276-436B-4A33-95FF-E10138894054}" dt="2022-06-14T18:36:14.507" v="6832" actId="1036"/>
        <pc:sldMkLst>
          <pc:docMk/>
          <pc:sldMk cId="714738097" sldId="313"/>
        </pc:sldMkLst>
        <pc:spChg chg="add mod">
          <ac:chgData name="phuong vu" userId="e8de97c397eefe8d" providerId="LiveId" clId="{C6ADD276-436B-4A33-95FF-E10138894054}" dt="2022-06-14T17:17:10.228" v="4627" actId="14100"/>
          <ac:spMkLst>
            <pc:docMk/>
            <pc:sldMk cId="714738097" sldId="313"/>
            <ac:spMk id="4" creationId="{B3816419-E20B-E6DB-DA87-3C6E4A0BDB97}"/>
          </ac:spMkLst>
        </pc:spChg>
        <pc:spChg chg="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6" creationId="{6E95103A-D9AB-3B89-B20D-9B396EBAD30B}"/>
          </ac:spMkLst>
        </pc:spChg>
        <pc:spChg chg="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7" creationId="{7E16DDCA-8B54-37C1-B295-FB944B9F00D7}"/>
          </ac:spMkLst>
        </pc:spChg>
        <pc:spChg chg="add mod">
          <ac:chgData name="phuong vu" userId="e8de97c397eefe8d" providerId="LiveId" clId="{C6ADD276-436B-4A33-95FF-E10138894054}" dt="2022-06-14T17:16:08.571" v="4616" actId="2711"/>
          <ac:spMkLst>
            <pc:docMk/>
            <pc:sldMk cId="714738097" sldId="313"/>
            <ac:spMk id="9" creationId="{B58C3016-4C03-2081-717E-E400722C93B6}"/>
          </ac:spMkLst>
        </pc:spChg>
        <pc:spChg chg="add mod">
          <ac:chgData name="phuong vu" userId="e8de97c397eefe8d" providerId="LiveId" clId="{C6ADD276-436B-4A33-95FF-E10138894054}" dt="2022-06-14T18:36:14.507" v="6832" actId="1036"/>
          <ac:spMkLst>
            <pc:docMk/>
            <pc:sldMk cId="714738097" sldId="313"/>
            <ac:spMk id="12" creationId="{3E314C18-4F7C-1293-FD9A-907105FC95AF}"/>
          </ac:spMkLst>
        </pc:spChg>
        <pc:grpChg chg="add mod">
          <ac:chgData name="phuong vu" userId="e8de97c397eefe8d" providerId="LiveId" clId="{C6ADD276-436B-4A33-95FF-E10138894054}" dt="2022-06-14T17:15:31.926" v="4609" actId="164"/>
          <ac:grpSpMkLst>
            <pc:docMk/>
            <pc:sldMk cId="714738097" sldId="313"/>
            <ac:grpSpMk id="5" creationId="{3DA36035-5DA3-31B9-1018-7ADF2B3ABA22}"/>
          </ac:grpSpMkLst>
        </pc:grpChg>
        <pc:grpChg chg="add mod">
          <ac:chgData name="phuong vu" userId="e8de97c397eefe8d" providerId="LiveId" clId="{C6ADD276-436B-4A33-95FF-E10138894054}" dt="2022-06-14T17:15:50.789" v="4614" actId="1076"/>
          <ac:grpSpMkLst>
            <pc:docMk/>
            <pc:sldMk cId="714738097" sldId="313"/>
            <ac:grpSpMk id="10" creationId="{4F919F00-3C9A-611F-ECEC-511C7E43A50A}"/>
          </ac:grpSpMkLst>
        </pc:grpChg>
        <pc:graphicFrameChg chg="add mod modGraphic">
          <ac:chgData name="phuong vu" userId="e8de97c397eefe8d" providerId="LiveId" clId="{C6ADD276-436B-4A33-95FF-E10138894054}" dt="2022-06-14T18:36:11.225" v="6821" actId="1035"/>
          <ac:graphicFrameMkLst>
            <pc:docMk/>
            <pc:sldMk cId="714738097" sldId="313"/>
            <ac:graphicFrameMk id="2" creationId="{1226D309-5917-BAEB-C68D-5B3F6AF827A4}"/>
          </ac:graphicFrameMkLst>
        </pc:graphicFrameChg>
        <pc:picChg chg="mod">
          <ac:chgData name="phuong vu" userId="e8de97c397eefe8d" providerId="LiveId" clId="{C6ADD276-436B-4A33-95FF-E10138894054}" dt="2022-06-14T17:15:56.561" v="4615" actId="1076"/>
          <ac:picMkLst>
            <pc:docMk/>
            <pc:sldMk cId="714738097" sldId="313"/>
            <ac:picMk id="8" creationId="{68C01010-817B-78B0-FC26-72CC81F2ABD7}"/>
          </ac:picMkLst>
        </pc:picChg>
      </pc:sldChg>
      <pc:sldChg chg="addSp modSp new mod modTransition modAnim">
        <pc:chgData name="phuong vu" userId="e8de97c397eefe8d" providerId="LiveId" clId="{C6ADD276-436B-4A33-95FF-E10138894054}" dt="2022-06-14T18:35:56.087" v="6804" actId="255"/>
        <pc:sldMkLst>
          <pc:docMk/>
          <pc:sldMk cId="105929711" sldId="314"/>
        </pc:sldMkLst>
        <pc:spChg chg="add mod">
          <ac:chgData name="phuong vu" userId="e8de97c397eefe8d" providerId="LiveId" clId="{C6ADD276-436B-4A33-95FF-E10138894054}" dt="2022-06-14T18:35:56.087" v="6804" actId="255"/>
          <ac:spMkLst>
            <pc:docMk/>
            <pc:sldMk cId="105929711" sldId="314"/>
            <ac:spMk id="3" creationId="{F701F97E-66A1-E54E-8DA6-C1A15F01E6CD}"/>
          </ac:spMkLst>
        </pc:spChg>
        <pc:spChg chg="add mod">
          <ac:chgData name="phuong vu" userId="e8de97c397eefe8d" providerId="LiveId" clId="{C6ADD276-436B-4A33-95FF-E10138894054}" dt="2022-06-14T17:24:52.061" v="4852" actId="1076"/>
          <ac:spMkLst>
            <pc:docMk/>
            <pc:sldMk cId="105929711" sldId="314"/>
            <ac:spMk id="4" creationId="{00628772-F9D3-34CF-D719-F4C309190377}"/>
          </ac:spMkLst>
        </pc:spChg>
        <pc:spChg chg="add mod">
          <ac:chgData name="phuong vu" userId="e8de97c397eefe8d" providerId="LiveId" clId="{C6ADD276-436B-4A33-95FF-E10138894054}" dt="2022-06-14T17:25:07.638" v="4857" actId="114"/>
          <ac:spMkLst>
            <pc:docMk/>
            <pc:sldMk cId="105929711" sldId="314"/>
            <ac:spMk id="5" creationId="{1ECCB8BE-2577-0DD8-B53D-F628F95C664A}"/>
          </ac:spMkLst>
        </pc:spChg>
        <pc:graphicFrameChg chg="add mod modGraphic">
          <ac:chgData name="phuong vu" userId="e8de97c397eefe8d" providerId="LiveId" clId="{C6ADD276-436B-4A33-95FF-E10138894054}" dt="2022-06-14T17:24:43.613" v="4849" actId="572"/>
          <ac:graphicFrameMkLst>
            <pc:docMk/>
            <pc:sldMk cId="105929711" sldId="314"/>
            <ac:graphicFrameMk id="2" creationId="{31854459-7F8C-90FA-43ED-389D348EE08A}"/>
          </ac:graphicFrameMkLst>
        </pc:graphicFrameChg>
      </pc:sldChg>
      <pc:sldChg chg="addSp modSp new mod modTransition modAnim">
        <pc:chgData name="phuong vu" userId="e8de97c397eefe8d" providerId="LiveId" clId="{C6ADD276-436B-4A33-95FF-E10138894054}" dt="2022-06-14T18:33:32.398" v="6745"/>
        <pc:sldMkLst>
          <pc:docMk/>
          <pc:sldMk cId="3194562574" sldId="315"/>
        </pc:sldMkLst>
        <pc:spChg chg="add mod">
          <ac:chgData name="phuong vu" userId="e8de97c397eefe8d" providerId="LiveId" clId="{C6ADD276-436B-4A33-95FF-E10138894054}" dt="2022-06-14T17:32:32.700" v="4939" actId="20577"/>
          <ac:spMkLst>
            <pc:docMk/>
            <pc:sldMk cId="3194562574" sldId="315"/>
            <ac:spMk id="4" creationId="{DFB87035-1E5F-867E-8080-195F713A76DC}"/>
          </ac:spMkLst>
        </pc:spChg>
        <pc:spChg chg="add mod">
          <ac:chgData name="phuong vu" userId="e8de97c397eefe8d" providerId="LiveId" clId="{C6ADD276-436B-4A33-95FF-E10138894054}" dt="2022-06-14T17:34:30.838" v="4948" actId="2711"/>
          <ac:spMkLst>
            <pc:docMk/>
            <pc:sldMk cId="3194562574" sldId="315"/>
            <ac:spMk id="6" creationId="{2BC689CA-C215-A5E9-28EA-FF98C341F5BC}"/>
          </ac:spMkLst>
        </pc:spChg>
        <pc:picChg chg="add mod">
          <ac:chgData name="phuong vu" userId="e8de97c397eefe8d" providerId="LiveId" clId="{C6ADD276-436B-4A33-95FF-E10138894054}" dt="2022-06-14T17:31:54.420" v="4936" actId="1076"/>
          <ac:picMkLst>
            <pc:docMk/>
            <pc:sldMk cId="3194562574" sldId="315"/>
            <ac:picMk id="2" creationId="{255D2413-1961-57D8-B089-BB997D3AA083}"/>
          </ac:picMkLst>
        </pc:picChg>
      </pc:sldChg>
      <pc:sldChg chg="addSp modSp new mod modTransition">
        <pc:chgData name="phuong vu" userId="e8de97c397eefe8d" providerId="LiveId" clId="{C6ADD276-436B-4A33-95FF-E10138894054}" dt="2022-06-14T18:33:36.687" v="6746"/>
        <pc:sldMkLst>
          <pc:docMk/>
          <pc:sldMk cId="910963004" sldId="316"/>
        </pc:sldMkLst>
        <pc:spChg chg="add mod">
          <ac:chgData name="phuong vu" userId="e8de97c397eefe8d" providerId="LiveId" clId="{C6ADD276-436B-4A33-95FF-E10138894054}" dt="2022-06-14T17:36:05.001" v="4951" actId="1076"/>
          <ac:spMkLst>
            <pc:docMk/>
            <pc:sldMk cId="910963004" sldId="316"/>
            <ac:spMk id="2" creationId="{06E6F359-3EF6-9530-A6C3-ED9BD4E22F15}"/>
          </ac:spMkLst>
        </pc:spChg>
        <pc:spChg chg="add mod">
          <ac:chgData name="phuong vu" userId="e8de97c397eefe8d" providerId="LiveId" clId="{C6ADD276-436B-4A33-95FF-E10138894054}" dt="2022-06-14T17:36:07.953" v="4952" actId="20577"/>
          <ac:spMkLst>
            <pc:docMk/>
            <pc:sldMk cId="910963004" sldId="316"/>
            <ac:spMk id="3" creationId="{5B01C564-C881-95E2-B8C1-96B6ACA5AE66}"/>
          </ac:spMkLst>
        </pc:spChg>
        <pc:spChg chg="add mod">
          <ac:chgData name="phuong vu" userId="e8de97c397eefe8d" providerId="LiveId" clId="{C6ADD276-436B-4A33-95FF-E10138894054}" dt="2022-06-14T17:36:16.908" v="4980"/>
          <ac:spMkLst>
            <pc:docMk/>
            <pc:sldMk cId="910963004" sldId="316"/>
            <ac:spMk id="4" creationId="{E4E252FF-5FE0-0BBD-F30F-EB228387C8E7}"/>
          </ac:spMkLst>
        </pc:spChg>
        <pc:spChg chg="add mod">
          <ac:chgData name="phuong vu" userId="e8de97c397eefe8d" providerId="LiveId" clId="{C6ADD276-436B-4A33-95FF-E10138894054}" dt="2022-06-14T18:05:58.443" v="5495" actId="1076"/>
          <ac:spMkLst>
            <pc:docMk/>
            <pc:sldMk cId="910963004" sldId="316"/>
            <ac:spMk id="11" creationId="{E89D2727-38DC-25B8-65EC-6ADF702BBF97}"/>
          </ac:spMkLst>
        </pc:spChg>
        <pc:spChg chg="add mod">
          <ac:chgData name="phuong vu" userId="e8de97c397eefe8d" providerId="LiveId" clId="{C6ADD276-436B-4A33-95FF-E10138894054}" dt="2022-06-14T17:43:58.502" v="5128" actId="1036"/>
          <ac:spMkLst>
            <pc:docMk/>
            <pc:sldMk cId="910963004" sldId="316"/>
            <ac:spMk id="13" creationId="{4475C9CA-687D-8F9E-5B84-507434E03B53}"/>
          </ac:spMkLst>
        </pc:spChg>
        <pc:spChg chg="add mod">
          <ac:chgData name="phuong vu" userId="e8de97c397eefe8d" providerId="LiveId" clId="{C6ADD276-436B-4A33-95FF-E10138894054}" dt="2022-06-14T17:47:22.502" v="5178" actId="14100"/>
          <ac:spMkLst>
            <pc:docMk/>
            <pc:sldMk cId="910963004" sldId="316"/>
            <ac:spMk id="16" creationId="{D38C94F9-D2AC-82AB-2BAF-6B9CDFE3EAF6}"/>
          </ac:spMkLst>
        </pc:spChg>
        <pc:spChg chg="add mod">
          <ac:chgData name="phuong vu" userId="e8de97c397eefe8d" providerId="LiveId" clId="{C6ADD276-436B-4A33-95FF-E10138894054}" dt="2022-06-14T17:46:58.412" v="5167" actId="1036"/>
          <ac:spMkLst>
            <pc:docMk/>
            <pc:sldMk cId="910963004" sldId="316"/>
            <ac:spMk id="19" creationId="{A884D8F6-381F-A5E4-D228-6854A266FCBE}"/>
          </ac:spMkLst>
        </pc:spChg>
        <pc:spChg chg="add mod">
          <ac:chgData name="phuong vu" userId="e8de97c397eefe8d" providerId="LiveId" clId="{C6ADD276-436B-4A33-95FF-E10138894054}" dt="2022-06-14T17:46:58.412" v="5167" actId="1036"/>
          <ac:spMkLst>
            <pc:docMk/>
            <pc:sldMk cId="910963004" sldId="316"/>
            <ac:spMk id="22" creationId="{438E20D5-9463-57C5-3EB6-A142A83021CA}"/>
          </ac:spMkLst>
        </pc:spChg>
        <pc:picChg chg="add mod">
          <ac:chgData name="phuong vu" userId="e8de97c397eefe8d" providerId="LiveId" clId="{C6ADD276-436B-4A33-95FF-E10138894054}" dt="2022-06-14T17:47:12.309" v="5177" actId="1076"/>
          <ac:picMkLst>
            <pc:docMk/>
            <pc:sldMk cId="910963004" sldId="316"/>
            <ac:picMk id="14" creationId="{3F15694A-DBC5-584E-0961-5371A1BF1EAD}"/>
          </ac:picMkLst>
        </pc:picChg>
        <pc:picChg chg="add mod">
          <ac:chgData name="phuong vu" userId="e8de97c397eefe8d" providerId="LiveId" clId="{C6ADD276-436B-4A33-95FF-E10138894054}" dt="2022-06-14T17:47:44.615" v="5179" actId="14100"/>
          <ac:picMkLst>
            <pc:docMk/>
            <pc:sldMk cId="910963004" sldId="316"/>
            <ac:picMk id="2050" creationId="{72F139C3-7FD3-59BC-B2C1-B60591758E1E}"/>
          </ac:picMkLst>
        </pc:picChg>
        <pc:picChg chg="add mod">
          <ac:chgData name="phuong vu" userId="e8de97c397eefe8d" providerId="LiveId" clId="{C6ADD276-436B-4A33-95FF-E10138894054}" dt="2022-06-14T17:47:48.711" v="5180" actId="14100"/>
          <ac:picMkLst>
            <pc:docMk/>
            <pc:sldMk cId="910963004" sldId="316"/>
            <ac:picMk id="2052" creationId="{4E1E895D-AC12-82FD-AA95-DA4D893EAC82}"/>
          </ac:picMkLst>
        </pc:picChg>
        <pc:cxnChg chg="add mod">
          <ac:chgData name="phuong vu" userId="e8de97c397eefe8d" providerId="LiveId" clId="{C6ADD276-436B-4A33-95FF-E10138894054}" dt="2022-06-14T17:39:29.645" v="5075" actId="1076"/>
          <ac:cxnSpMkLst>
            <pc:docMk/>
            <pc:sldMk cId="910963004" sldId="316"/>
            <ac:cxnSpMk id="6" creationId="{1587F483-12A6-329D-18C9-DF9870F1E942}"/>
          </ac:cxnSpMkLst>
        </pc:cxnChg>
      </pc:sldChg>
      <pc:sldChg chg="addSp modSp new mod modTransition modAnim">
        <pc:chgData name="phuong vu" userId="e8de97c397eefe8d" providerId="LiveId" clId="{C6ADD276-436B-4A33-95FF-E10138894054}" dt="2022-06-14T18:33:39.318" v="6747"/>
        <pc:sldMkLst>
          <pc:docMk/>
          <pc:sldMk cId="3613156458" sldId="317"/>
        </pc:sldMkLst>
        <pc:spChg chg="add mod">
          <ac:chgData name="phuong vu" userId="e8de97c397eefe8d" providerId="LiveId" clId="{C6ADD276-436B-4A33-95FF-E10138894054}" dt="2022-06-14T17:52:47.739" v="5284" actId="552"/>
          <ac:spMkLst>
            <pc:docMk/>
            <pc:sldMk cId="3613156458" sldId="317"/>
            <ac:spMk id="2" creationId="{0093EE8C-1648-F65F-8E59-77A30D134FD4}"/>
          </ac:spMkLst>
        </pc:spChg>
        <pc:spChg chg="add mod">
          <ac:chgData name="phuong vu" userId="e8de97c397eefe8d" providerId="LiveId" clId="{C6ADD276-436B-4A33-95FF-E10138894054}" dt="2022-06-14T17:52:47.739" v="5284" actId="552"/>
          <ac:spMkLst>
            <pc:docMk/>
            <pc:sldMk cId="3613156458" sldId="317"/>
            <ac:spMk id="5" creationId="{30937E34-42D1-7C4F-BC05-265C0EF6E94A}"/>
          </ac:spMkLst>
        </pc:spChg>
        <pc:picChg chg="add mod">
          <ac:chgData name="phuong vu" userId="e8de97c397eefe8d" providerId="LiveId" clId="{C6ADD276-436B-4A33-95FF-E10138894054}" dt="2022-06-14T17:53:04.030" v="5287" actId="14100"/>
          <ac:picMkLst>
            <pc:docMk/>
            <pc:sldMk cId="3613156458" sldId="317"/>
            <ac:picMk id="3" creationId="{D8D3DFC8-4725-0EF3-6CF3-97435AF45E5B}"/>
          </ac:picMkLst>
        </pc:picChg>
      </pc:sldChg>
      <pc:sldChg chg="addSp delSp modSp new mod modTransition setBg delAnim modAnim">
        <pc:chgData name="phuong vu" userId="e8de97c397eefe8d" providerId="LiveId" clId="{C6ADD276-436B-4A33-95FF-E10138894054}" dt="2022-06-14T18:33:43.470" v="6748"/>
        <pc:sldMkLst>
          <pc:docMk/>
          <pc:sldMk cId="2579030597" sldId="318"/>
        </pc:sldMkLst>
        <pc:spChg chg="add del mod">
          <ac:chgData name="phuong vu" userId="e8de97c397eefe8d" providerId="LiveId" clId="{C6ADD276-436B-4A33-95FF-E10138894054}" dt="2022-06-14T18:02:37.090" v="5410" actId="21"/>
          <ac:spMkLst>
            <pc:docMk/>
            <pc:sldMk cId="2579030597" sldId="318"/>
            <ac:spMk id="2" creationId="{189E80D5-5469-0785-C274-7C077B876A35}"/>
          </ac:spMkLst>
        </pc:spChg>
        <pc:spChg chg="add del mod">
          <ac:chgData name="phuong vu" userId="e8de97c397eefe8d" providerId="LiveId" clId="{C6ADD276-436B-4A33-95FF-E10138894054}" dt="2022-06-14T18:02:55.804" v="5416" actId="21"/>
          <ac:spMkLst>
            <pc:docMk/>
            <pc:sldMk cId="2579030597" sldId="318"/>
            <ac:spMk id="4" creationId="{CAF24277-A5C1-D1D4-CB6F-17A26E79CF55}"/>
          </ac:spMkLst>
        </pc:spChg>
        <pc:spChg chg="add mod ord">
          <ac:chgData name="phuong vu" userId="e8de97c397eefe8d" providerId="LiveId" clId="{C6ADD276-436B-4A33-95FF-E10138894054}" dt="2022-06-14T18:04:40.844" v="5458" actId="14100"/>
          <ac:spMkLst>
            <pc:docMk/>
            <pc:sldMk cId="2579030597" sldId="318"/>
            <ac:spMk id="8" creationId="{102EA7BC-1420-EFCA-981C-D86E8E993E8E}"/>
          </ac:spMkLst>
        </pc:spChg>
        <pc:spChg chg="add mod">
          <ac:chgData name="phuong vu" userId="e8de97c397eefe8d" providerId="LiveId" clId="{C6ADD276-436B-4A33-95FF-E10138894054}" dt="2022-06-14T18:03:30.040" v="5427" actId="1076"/>
          <ac:spMkLst>
            <pc:docMk/>
            <pc:sldMk cId="2579030597" sldId="318"/>
            <ac:spMk id="9" creationId="{2F378578-7F98-BCDD-6CA9-1FEF6C337EBC}"/>
          </ac:spMkLst>
        </pc:spChg>
        <pc:spChg chg="add mod">
          <ac:chgData name="phuong vu" userId="e8de97c397eefe8d" providerId="LiveId" clId="{C6ADD276-436B-4A33-95FF-E10138894054}" dt="2022-06-14T18:04:25.917" v="5457" actId="1036"/>
          <ac:spMkLst>
            <pc:docMk/>
            <pc:sldMk cId="2579030597" sldId="318"/>
            <ac:spMk id="10" creationId="{08D4F5C6-1AC3-ADDB-134F-875A455F0D2D}"/>
          </ac:spMkLst>
        </pc:spChg>
        <pc:picChg chg="add del mod ord">
          <ac:chgData name="phuong vu" userId="e8de97c397eefe8d" providerId="LiveId" clId="{C6ADD276-436B-4A33-95FF-E10138894054}" dt="2022-06-14T18:03:06.719" v="5420" actId="21"/>
          <ac:picMkLst>
            <pc:docMk/>
            <pc:sldMk cId="2579030597" sldId="318"/>
            <ac:picMk id="5" creationId="{88323E00-5086-663C-194B-F22A57C1998D}"/>
          </ac:picMkLst>
        </pc:picChg>
        <pc:picChg chg="add del mod ord">
          <ac:chgData name="phuong vu" userId="e8de97c397eefe8d" providerId="LiveId" clId="{C6ADD276-436B-4A33-95FF-E10138894054}" dt="2022-06-14T18:00:51.964" v="5348" actId="478"/>
          <ac:picMkLst>
            <pc:docMk/>
            <pc:sldMk cId="2579030597" sldId="318"/>
            <ac:picMk id="6" creationId="{E3AD39D6-E755-A43E-268B-D64D19D4314D}"/>
          </ac:picMkLst>
        </pc:picChg>
        <pc:picChg chg="add del">
          <ac:chgData name="phuong vu" userId="e8de97c397eefe8d" providerId="LiveId" clId="{C6ADD276-436B-4A33-95FF-E10138894054}" dt="2022-06-14T18:00:36.342" v="5344"/>
          <ac:picMkLst>
            <pc:docMk/>
            <pc:sldMk cId="2579030597" sldId="318"/>
            <ac:picMk id="7" creationId="{271B0F3D-E5D9-B68B-A7DB-EFEA80908293}"/>
          </ac:picMkLst>
        </pc:picChg>
      </pc:sldChg>
      <pc:sldChg chg="addSp modSp new mod modTransition modAnim">
        <pc:chgData name="phuong vu" userId="e8de97c397eefe8d" providerId="LiveId" clId="{C6ADD276-436B-4A33-95FF-E10138894054}" dt="2022-06-14T18:34:05.414" v="6755"/>
        <pc:sldMkLst>
          <pc:docMk/>
          <pc:sldMk cId="3547791406" sldId="319"/>
        </pc:sldMkLst>
        <pc:spChg chg="add mod">
          <ac:chgData name="phuong vu" userId="e8de97c397eefe8d" providerId="LiveId" clId="{C6ADD276-436B-4A33-95FF-E10138894054}" dt="2022-06-14T18:05:32.605" v="5487" actId="14100"/>
          <ac:spMkLst>
            <pc:docMk/>
            <pc:sldMk cId="3547791406" sldId="319"/>
            <ac:spMk id="2" creationId="{686C0EEC-9A7F-F11C-C3C9-4DD6849F9D7F}"/>
          </ac:spMkLst>
        </pc:spChg>
        <pc:spChg chg="add mod">
          <ac:chgData name="phuong vu" userId="e8de97c397eefe8d" providerId="LiveId" clId="{C6ADD276-436B-4A33-95FF-E10138894054}" dt="2022-06-14T18:05:40.412" v="5494" actId="20577"/>
          <ac:spMkLst>
            <pc:docMk/>
            <pc:sldMk cId="3547791406" sldId="319"/>
            <ac:spMk id="3" creationId="{7366C65D-593D-2964-9FF2-2E02B14CE58C}"/>
          </ac:spMkLst>
        </pc:spChg>
        <pc:spChg chg="add mod">
          <ac:chgData name="phuong vu" userId="e8de97c397eefe8d" providerId="LiveId" clId="{C6ADD276-436B-4A33-95FF-E10138894054}" dt="2022-06-14T18:05:28.585" v="5486" actId="20577"/>
          <ac:spMkLst>
            <pc:docMk/>
            <pc:sldMk cId="3547791406" sldId="319"/>
            <ac:spMk id="4" creationId="{966CD353-37C8-CEE5-BEEF-5E3FAC352647}"/>
          </ac:spMkLst>
        </pc:spChg>
        <pc:spChg chg="add mod">
          <ac:chgData name="phuong vu" userId="e8de97c397eefe8d" providerId="LiveId" clId="{C6ADD276-436B-4A33-95FF-E10138894054}" dt="2022-06-14T18:07:43.763" v="5526" actId="113"/>
          <ac:spMkLst>
            <pc:docMk/>
            <pc:sldMk cId="3547791406" sldId="319"/>
            <ac:spMk id="6" creationId="{E9560A64-0E85-0C55-FCB1-0669F9534994}"/>
          </ac:spMkLst>
        </pc:spChg>
        <pc:spChg chg="add mod">
          <ac:chgData name="phuong vu" userId="e8de97c397eefe8d" providerId="LiveId" clId="{C6ADD276-436B-4A33-95FF-E10138894054}" dt="2022-06-14T18:11:30.698" v="5584" actId="14100"/>
          <ac:spMkLst>
            <pc:docMk/>
            <pc:sldMk cId="3547791406" sldId="319"/>
            <ac:spMk id="9" creationId="{95C7B3FB-5B26-DFBD-F6B6-CD954396A983}"/>
          </ac:spMkLst>
        </pc:spChg>
        <pc:spChg chg="add mod">
          <ac:chgData name="phuong vu" userId="e8de97c397eefe8d" providerId="LiveId" clId="{C6ADD276-436B-4A33-95FF-E10138894054}" dt="2022-06-14T18:11:27.044" v="5583" actId="14100"/>
          <ac:spMkLst>
            <pc:docMk/>
            <pc:sldMk cId="3547791406" sldId="319"/>
            <ac:spMk id="11" creationId="{1BAD45DC-36CA-23DC-3924-B1BA078A67DA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3" creationId="{4ED2EA0B-7DBC-A499-7852-0CA374F4D393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4" creationId="{282492E3-FF23-2B4D-D4F7-5594959DFE09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5" creationId="{49EAAA55-7FD1-6846-7071-CB59AA226211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6" creationId="{7699E8F9-432F-8E46-904C-9EF80363F55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7" creationId="{BA3CC245-2BA5-7CE4-93DD-1340D595A9EC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8" creationId="{F484DD1A-12AF-AA86-7874-174F8898B63D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19" creationId="{C42493C9-FCF2-8EF1-1435-6A793392BFC3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0" creationId="{682A9DFA-A620-CCC1-13FF-4279F2C85DF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1" creationId="{FCF2A72E-BDA1-214B-E1A4-3CACA13827F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2" creationId="{928FB725-9059-7CB7-C086-3CC267FE96C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3" creationId="{83BD5C52-5FFF-B44C-282A-A3DC9905820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4" creationId="{F597674E-F97B-0327-2D87-7AF68812812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5" creationId="{897D0037-D2A8-34B1-651A-49FC71A2FA8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6" creationId="{1F3670F4-5A6B-5EFC-81D4-FC2B071BB57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7" creationId="{AE1D7A91-8577-1156-FD99-3E78BCD3A5AB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8" creationId="{514A411C-0205-FFEE-E643-DB4E0EE14AFE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29" creationId="{01CC9FE3-39E0-13C4-D836-45B569956E90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0" creationId="{0CD8E4F2-2242-383D-33F0-208111C5E5AB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1" creationId="{F116D079-1ED1-ED1D-1B72-950F639870C9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2" creationId="{A45B1528-E652-858A-0517-35682BA4CBB8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3" creationId="{F477FB6E-134F-B67A-6977-C50751409A5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4" creationId="{B3AFECAB-C6FE-063D-6DF0-265ED2F20CCD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5" creationId="{F3A82030-4F29-F1AB-5D40-D2C017A4AAF4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6" creationId="{DBA07D00-59BD-62DD-FD9A-73A86956B3BA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7" creationId="{C6ED0775-5F2A-2C2B-9B9E-3D8B88C16A7F}"/>
          </ac:spMkLst>
        </pc:spChg>
        <pc:spChg chg="add mod">
          <ac:chgData name="phuong vu" userId="e8de97c397eefe8d" providerId="LiveId" clId="{C6ADD276-436B-4A33-95FF-E10138894054}" dt="2022-06-14T18:11:59.540" v="5591" actId="207"/>
          <ac:spMkLst>
            <pc:docMk/>
            <pc:sldMk cId="3547791406" sldId="319"/>
            <ac:spMk id="38" creationId="{CB274D8C-576D-3BEA-9A73-FC80CE01DFA9}"/>
          </ac:spMkLst>
        </pc:spChg>
        <pc:grpChg chg="add mod">
          <ac:chgData name="phuong vu" userId="e8de97c397eefe8d" providerId="LiveId" clId="{C6ADD276-436B-4A33-95FF-E10138894054}" dt="2022-06-14T18:11:59.540" v="5591" actId="207"/>
          <ac:grpSpMkLst>
            <pc:docMk/>
            <pc:sldMk cId="3547791406" sldId="319"/>
            <ac:grpSpMk id="12" creationId="{1D3D247B-4089-8850-6397-80AC735E4841}"/>
          </ac:grpSpMkLst>
        </pc:grpChg>
        <pc:cxnChg chg="add mod">
          <ac:chgData name="phuong vu" userId="e8de97c397eefe8d" providerId="LiveId" clId="{C6ADD276-436B-4A33-95FF-E10138894054}" dt="2022-06-14T18:06:08.787" v="5497" actId="14100"/>
          <ac:cxnSpMkLst>
            <pc:docMk/>
            <pc:sldMk cId="3547791406" sldId="319"/>
            <ac:cxnSpMk id="5" creationId="{57E54AD5-290A-F242-13D4-5747CCCCE46F}"/>
          </ac:cxnSpMkLst>
        </pc:cxnChg>
      </pc:sldChg>
      <pc:sldChg chg="addSp delSp modSp new mod modTransition">
        <pc:chgData name="phuong vu" userId="e8de97c397eefe8d" providerId="LiveId" clId="{C6ADD276-436B-4A33-95FF-E10138894054}" dt="2022-06-16T08:23:18.611" v="7257" actId="20577"/>
        <pc:sldMkLst>
          <pc:docMk/>
          <pc:sldMk cId="1564109461" sldId="320"/>
        </pc:sldMkLst>
        <pc:spChg chg="add mod">
          <ac:chgData name="phuong vu" userId="e8de97c397eefe8d" providerId="LiveId" clId="{C6ADD276-436B-4A33-95FF-E10138894054}" dt="2022-06-16T08:23:18.611" v="7257" actId="20577"/>
          <ac:spMkLst>
            <pc:docMk/>
            <pc:sldMk cId="1564109461" sldId="320"/>
            <ac:spMk id="4" creationId="{4F0FECFB-1669-BC01-DE30-52E72B591FE7}"/>
          </ac:spMkLst>
        </pc:spChg>
        <pc:picChg chg="add mod modCrop">
          <ac:chgData name="phuong vu" userId="e8de97c397eefe8d" providerId="LiveId" clId="{C6ADD276-436B-4A33-95FF-E10138894054}" dt="2022-06-16T08:23:08.641" v="7255" actId="1076"/>
          <ac:picMkLst>
            <pc:docMk/>
            <pc:sldMk cId="1564109461" sldId="320"/>
            <ac:picMk id="3" creationId="{88196AFC-AE10-C0A2-AC1E-8C06F38B1D5A}"/>
          </ac:picMkLst>
        </pc:picChg>
        <pc:picChg chg="add del mod modCrop">
          <ac:chgData name="phuong vu" userId="e8de97c397eefe8d" providerId="LiveId" clId="{C6ADD276-436B-4A33-95FF-E10138894054}" dt="2022-06-14T18:21:23.595" v="6557" actId="478"/>
          <ac:picMkLst>
            <pc:docMk/>
            <pc:sldMk cId="1564109461" sldId="320"/>
            <ac:picMk id="5" creationId="{343BD8B6-51F5-843C-57EA-05A3CF2223BA}"/>
          </ac:picMkLst>
        </pc:picChg>
      </pc:sldChg>
      <pc:sldChg chg="new del">
        <pc:chgData name="phuong vu" userId="e8de97c397eefe8d" providerId="LiveId" clId="{C6ADD276-436B-4A33-95FF-E10138894054}" dt="2022-06-14T18:23:19.154" v="6575" actId="47"/>
        <pc:sldMkLst>
          <pc:docMk/>
          <pc:sldMk cId="2785766577" sldId="321"/>
        </pc:sldMkLst>
      </pc:sldChg>
      <pc:sldChg chg="addSp delSp modSp add mod modTransition">
        <pc:chgData name="phuong vu" userId="e8de97c397eefe8d" providerId="LiveId" clId="{C6ADD276-436B-4A33-95FF-E10138894054}" dt="2022-06-14T18:33:50.495" v="6751"/>
        <pc:sldMkLst>
          <pc:docMk/>
          <pc:sldMk cId="530928122" sldId="322"/>
        </pc:sldMkLst>
        <pc:spChg chg="mod">
          <ac:chgData name="phuong vu" userId="e8de97c397eefe8d" providerId="LiveId" clId="{C6ADD276-436B-4A33-95FF-E10138894054}" dt="2022-06-14T18:25:41.200" v="6663" actId="1076"/>
          <ac:spMkLst>
            <pc:docMk/>
            <pc:sldMk cId="530928122" sldId="322"/>
            <ac:spMk id="4" creationId="{9E5D6BF7-DD2A-4BF9-BBEB-29F9B0401AFA}"/>
          </ac:spMkLst>
        </pc:spChg>
        <pc:spChg chg="mod">
          <ac:chgData name="phuong vu" userId="e8de97c397eefe8d" providerId="LiveId" clId="{C6ADD276-436B-4A33-95FF-E10138894054}" dt="2022-06-14T18:25:23.783" v="6658" actId="207"/>
          <ac:spMkLst>
            <pc:docMk/>
            <pc:sldMk cId="530928122" sldId="322"/>
            <ac:spMk id="5" creationId="{09F29F6B-A0D2-4DDE-801A-54357D9F0ACF}"/>
          </ac:spMkLst>
        </pc:spChg>
        <pc:picChg chg="del">
          <ac:chgData name="phuong vu" userId="e8de97c397eefe8d" providerId="LiveId" clId="{C6ADD276-436B-4A33-95FF-E10138894054}" dt="2022-06-14T18:24:54.768" v="6651" actId="478"/>
          <ac:picMkLst>
            <pc:docMk/>
            <pc:sldMk cId="530928122" sldId="322"/>
            <ac:picMk id="3" creationId="{28F766BE-190F-496C-8B6E-3E8AA325CB4C}"/>
          </ac:picMkLst>
        </pc:picChg>
        <pc:picChg chg="add mod">
          <ac:chgData name="phuong vu" userId="e8de97c397eefe8d" providerId="LiveId" clId="{C6ADD276-436B-4A33-95FF-E10138894054}" dt="2022-06-14T18:25:01.360" v="6654" actId="14100"/>
          <ac:picMkLst>
            <pc:docMk/>
            <pc:sldMk cId="530928122" sldId="322"/>
            <ac:picMk id="4098" creationId="{366EE573-D3F0-1C0B-5B10-93C312244E92}"/>
          </ac:picMkLst>
        </pc:picChg>
      </pc:sldChg>
      <pc:sldChg chg="addSp delSp modSp new mod modAnim">
        <pc:chgData name="phuong vu" userId="e8de97c397eefe8d" providerId="LiveId" clId="{C6ADD276-436B-4A33-95FF-E10138894054}" dt="2022-06-16T08:43:50.933" v="8415"/>
        <pc:sldMkLst>
          <pc:docMk/>
          <pc:sldMk cId="3729015110" sldId="323"/>
        </pc:sldMkLst>
        <pc:spChg chg="add mod">
          <ac:chgData name="phuong vu" userId="e8de97c397eefe8d" providerId="LiveId" clId="{C6ADD276-436B-4A33-95FF-E10138894054}" dt="2022-06-16T08:42:23.360" v="8402" actId="1076"/>
          <ac:spMkLst>
            <pc:docMk/>
            <pc:sldMk cId="3729015110" sldId="323"/>
            <ac:spMk id="3" creationId="{18779348-43BF-C05D-3024-BD1408502262}"/>
          </ac:spMkLst>
        </pc:spChg>
        <pc:spChg chg="add del mod">
          <ac:chgData name="phuong vu" userId="e8de97c397eefe8d" providerId="LiveId" clId="{C6ADD276-436B-4A33-95FF-E10138894054}" dt="2022-06-16T08:32:27.332" v="8000"/>
          <ac:spMkLst>
            <pc:docMk/>
            <pc:sldMk cId="3729015110" sldId="323"/>
            <ac:spMk id="4" creationId="{E8B6CE82-AB5A-3397-980B-0A4741ED3E4A}"/>
          </ac:spMkLst>
        </pc:spChg>
        <pc:spChg chg="add del mod">
          <ac:chgData name="phuong vu" userId="e8de97c397eefe8d" providerId="LiveId" clId="{C6ADD276-436B-4A33-95FF-E10138894054}" dt="2022-06-16T08:26:40.882" v="7602" actId="478"/>
          <ac:spMkLst>
            <pc:docMk/>
            <pc:sldMk cId="3729015110" sldId="323"/>
            <ac:spMk id="5" creationId="{0F5382EC-9A01-7014-BE96-78E3EA375AEA}"/>
          </ac:spMkLst>
        </pc:spChg>
        <pc:spChg chg="add del">
          <ac:chgData name="phuong vu" userId="e8de97c397eefe8d" providerId="LiveId" clId="{C6ADD276-436B-4A33-95FF-E10138894054}" dt="2022-06-16T08:27:35.339" v="7607" actId="478"/>
          <ac:spMkLst>
            <pc:docMk/>
            <pc:sldMk cId="3729015110" sldId="323"/>
            <ac:spMk id="6" creationId="{95AB5398-8097-E3BF-3AEC-CE5C2E006AD1}"/>
          </ac:spMkLst>
        </pc:spChg>
        <pc:spChg chg="add del">
          <ac:chgData name="phuong vu" userId="e8de97c397eefe8d" providerId="LiveId" clId="{C6ADD276-436B-4A33-95FF-E10138894054}" dt="2022-06-16T08:27:34.176" v="7606" actId="478"/>
          <ac:spMkLst>
            <pc:docMk/>
            <pc:sldMk cId="3729015110" sldId="323"/>
            <ac:spMk id="7" creationId="{E1DA43F7-3A27-BACF-2CD2-A9FB7BED91C6}"/>
          </ac:spMkLst>
        </pc:spChg>
        <pc:spChg chg="add del mod">
          <ac:chgData name="phuong vu" userId="e8de97c397eefe8d" providerId="LiveId" clId="{C6ADD276-436B-4A33-95FF-E10138894054}" dt="2022-06-16T08:31:51.673" v="7991" actId="11529"/>
          <ac:spMkLst>
            <pc:docMk/>
            <pc:sldMk cId="3729015110" sldId="323"/>
            <ac:spMk id="9" creationId="{DFFCDAAA-6C1D-80F9-E15A-B56D0545FE2D}"/>
          </ac:spMkLst>
        </pc:spChg>
        <pc:spChg chg="add del">
          <ac:chgData name="phuong vu" userId="e8de97c397eefe8d" providerId="LiveId" clId="{C6ADD276-436B-4A33-95FF-E10138894054}" dt="2022-06-16T08:37:20.987" v="8049" actId="22"/>
          <ac:spMkLst>
            <pc:docMk/>
            <pc:sldMk cId="3729015110" sldId="323"/>
            <ac:spMk id="13" creationId="{85FEC38F-691A-FE0E-65C7-14CCFB8C5B47}"/>
          </ac:spMkLst>
        </pc:spChg>
        <pc:spChg chg="add mod">
          <ac:chgData name="phuong vu" userId="e8de97c397eefe8d" providerId="LiveId" clId="{C6ADD276-436B-4A33-95FF-E10138894054}" dt="2022-06-16T08:42:23.360" v="8402" actId="1076"/>
          <ac:spMkLst>
            <pc:docMk/>
            <pc:sldMk cId="3729015110" sldId="323"/>
            <ac:spMk id="15" creationId="{0BBD2801-50E5-33E2-6EA2-276E123D7004}"/>
          </ac:spMkLst>
        </pc:spChg>
        <pc:graphicFrameChg chg="add del mod modGraphic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8" creationId="{CCC1C203-6318-D8E9-F92C-A19381FB49D4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0" creationId="{0D011A48-825D-C1A6-1079-94437BB65ADC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1" creationId="{F32F8889-4068-90DF-9178-3EFAB098199F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4" creationId="{1B531379-FCBF-50E5-97B1-93C9ABF1896B}"/>
          </ac:graphicFrameMkLst>
        </pc:graphicFrameChg>
        <pc:graphicFrameChg chg="add mod">
          <ac:chgData name="phuong vu" userId="e8de97c397eefe8d" providerId="LiveId" clId="{C6ADD276-436B-4A33-95FF-E10138894054}" dt="2022-06-16T08:42:23.360" v="8402" actId="1076"/>
          <ac:graphicFrameMkLst>
            <pc:docMk/>
            <pc:sldMk cId="3729015110" sldId="323"/>
            <ac:graphicFrameMk id="16" creationId="{445CD10A-CB89-F281-9381-856680122C16}"/>
          </ac:graphicFrameMkLst>
        </pc:graphicFrameChg>
        <pc:picChg chg="add mod">
          <ac:chgData name="phuong vu" userId="e8de97c397eefe8d" providerId="LiveId" clId="{C6ADD276-436B-4A33-95FF-E10138894054}" dt="2022-06-16T08:42:23.360" v="8402" actId="1076"/>
          <ac:picMkLst>
            <pc:docMk/>
            <pc:sldMk cId="3729015110" sldId="323"/>
            <ac:picMk id="2" creationId="{AF5FBF21-5245-1D89-AF7C-5731217412D1}"/>
          </ac:picMkLst>
        </pc:picChg>
      </pc:sldChg>
      <pc:sldChg chg="delSp modSp add del mod">
        <pc:chgData name="phuong vu" userId="e8de97c397eefe8d" providerId="LiveId" clId="{C6ADD276-436B-4A33-95FF-E10138894054}" dt="2022-06-12T16:42:40.107" v="221" actId="47"/>
        <pc:sldMkLst>
          <pc:docMk/>
          <pc:sldMk cId="3438049061" sldId="347"/>
        </pc:sldMkLst>
        <pc:spChg chg="del mod">
          <ac:chgData name="phuong vu" userId="e8de97c397eefe8d" providerId="LiveId" clId="{C6ADD276-436B-4A33-95FF-E10138894054}" dt="2022-06-12T16:41:53.089" v="218"/>
          <ac:spMkLst>
            <pc:docMk/>
            <pc:sldMk cId="3438049061" sldId="347"/>
            <ac:spMk id="14" creationId="{7F82C53E-6891-4695-A1B4-3BB471D7FA35}"/>
          </ac:spMkLst>
        </pc:spChg>
        <pc:spChg chg="del">
          <ac:chgData name="phuong vu" userId="e8de97c397eefe8d" providerId="LiveId" clId="{C6ADD276-436B-4A33-95FF-E10138894054}" dt="2022-06-12T16:41:55.643" v="219" actId="478"/>
          <ac:spMkLst>
            <pc:docMk/>
            <pc:sldMk cId="3438049061" sldId="347"/>
            <ac:spMk id="15" creationId="{E1D76FB9-48AC-45CA-8F0D-FD198B4F22AE}"/>
          </ac:spMkLst>
        </pc:spChg>
        <pc:spChg chg="del">
          <ac:chgData name="phuong vu" userId="e8de97c397eefe8d" providerId="LiveId" clId="{C6ADD276-436B-4A33-95FF-E10138894054}" dt="2022-06-12T16:41:57.952" v="220" actId="478"/>
          <ac:spMkLst>
            <pc:docMk/>
            <pc:sldMk cId="3438049061" sldId="347"/>
            <ac:spMk id="16" creationId="{CF639353-2FBF-45AF-BF9B-02441FCB654D}"/>
          </ac:spMkLst>
        </pc:spChg>
        <pc:grpChg chg="del mod">
          <ac:chgData name="phuong vu" userId="e8de97c397eefe8d" providerId="LiveId" clId="{C6ADD276-436B-4A33-95FF-E10138894054}" dt="2022-06-12T16:41:53.089" v="216" actId="478"/>
          <ac:grpSpMkLst>
            <pc:docMk/>
            <pc:sldMk cId="3438049061" sldId="347"/>
            <ac:grpSpMk id="17" creationId="{7AD83F1F-01A6-4770-A392-70BCE11EAD65}"/>
          </ac:grpSpMkLst>
        </pc:grpChg>
      </pc:sldChg>
      <pc:sldMasterChg chg="delSldLayout">
        <pc:chgData name="phuong vu" userId="e8de97c397eefe8d" providerId="LiveId" clId="{C6ADD276-436B-4A33-95FF-E10138894054}" dt="2022-06-12T16:42:40.107" v="221" actId="47"/>
        <pc:sldMasterMkLst>
          <pc:docMk/>
          <pc:sldMasterMk cId="2956727068" sldId="2147483648"/>
        </pc:sldMasterMkLst>
        <pc:sldLayoutChg chg="del">
          <pc:chgData name="phuong vu" userId="e8de97c397eefe8d" providerId="LiveId" clId="{C6ADD276-436B-4A33-95FF-E10138894054}" dt="2022-06-12T16:42:40.107" v="221" actId="47"/>
          <pc:sldLayoutMkLst>
            <pc:docMk/>
            <pc:sldMasterMk cId="2956727068" sldId="2147483648"/>
            <pc:sldLayoutMk cId="2169004523" sldId="2147483660"/>
          </pc:sldLayoutMkLst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C0E2A2B9-5E72-4843-8516-C2CDCFB73CE5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92578CFF-5A5A-4538-A875-FFB138E210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26383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BF15F-8D99-4B28-836F-626E1E0508BF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0152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2BF15F-8D99-4B28-836F-626E1E0508BF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961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561FB4-75F9-4D09-86F1-AC9FCB918311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101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273FA-BCE4-A3E8-E3FA-DDEC184C58C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98377BF-7565-5CDB-BF50-466F45A9DEC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1A0E05-3147-2C29-3B46-586808D389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DBB2E3-5DCD-EE1C-DDFC-3512EB779F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AE57B-7D25-A98B-8A31-8B254B0B3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2386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A01F4-F04F-3122-F6D1-E679394420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AC3ACB1-C2CC-265A-73C1-792735B5E1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943BF5-AE97-A382-920D-B40561E789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A8E8AF1-1F9F-B1A7-0510-DAFDF39458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236C90-6581-733C-AC64-AFA2822F83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187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320C741-A25F-4E49-A2B7-E4AF32908FE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1C7DD3F-085D-FB9E-BFAE-3828E589222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2587B4-B2A0-AD89-86EA-CB71F44B81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816A6F-8EE4-8766-940A-59670186E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6309237-DB6B-5F77-56AB-BFE57349C5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86010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D1C8D-58B4-6191-BDE8-1919D74636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039E47-68BF-27AE-B201-26706920809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C1CE20-CEAF-0B89-441A-8B61BBE97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2B8050-EB0A-5991-18D3-2E6FE22127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8A2F4-BD1E-D066-8B7A-2F9AA1AE51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97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2AAE76-B50E-1BC5-DAF5-A08AEED6D8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DBB32D1-6B49-01E6-3D76-E2CFB73A0A0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78B719-0690-898E-286D-48E3759F0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536567-2400-FD7E-21A1-B825D74259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5F327D-8AE1-A2D5-7E95-6A487C877F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451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90A686-4290-38A3-FD50-2FF97EA1B3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6AC1A65-B799-CECB-5F12-C124195DCEF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3283786-4A32-F621-F422-DD019D435CE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CF23FE-2DB9-4C86-4076-6C297DC65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67D6E03-2E34-4056-9358-DE695DF694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6636357-6F92-441D-1E4A-5965546B1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531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539918-540E-0F8D-BA67-480FA8CF3D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38E6084-CFE8-CC6E-C0DC-06F5ABF3F2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E07F9D-E5C1-9448-7FFC-D952A20A43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20CAAC-1B63-00D2-5452-E61CD005105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37BC2DD-4D34-322E-226E-835F73D632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37D8336-7F44-AD65-373B-4DA21DCC0A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F2A846B-773C-6D97-418A-54FFE01061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59F601C-F6A5-2938-7870-4150E91404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1569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BD7DE-E2C1-CB3D-FF0F-C78F66BBDA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581A104-3253-D568-C0C0-CD1A5806F0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22EFFCC-5603-2018-F431-7821042C0A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E8138D7-83D7-E593-6468-7AB1073FE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3761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7E3AF99-F2B5-6BC9-B80A-C3C732CE44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A59889E-68AE-68FE-02F2-CCAB54A30B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A9FC9E-0F69-174B-B7F2-3E387D36A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996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A78939-CE34-BC95-EA66-3EF93275D3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A2B8C8-F583-91F7-C4AA-4BD53BBC916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82C749A-42D6-A4DF-9A9E-876CB04F352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C25B0E-2C3E-601B-4EE7-5D53042A50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A8E4C7F-06B9-DFDA-6D89-88B64AA1BE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AB6723-44B9-7DF4-7585-D8F848B64E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7505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1ACF0E-3CE3-57DD-2D8E-B6527CD286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A2EA8B7-84E0-29A8-FB2C-9C311409B4A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6FE6D8-315F-C2BB-66E0-AC2D7B233C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47413D-8ED1-2D61-99B4-1F089AB59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071CC66-70B3-3ECB-EC93-71ED0305E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A046851-B283-0D85-9228-9271E0C2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5436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86276B1-6279-A3D4-CEF5-BF62A6F480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AC20006-9423-184D-CAE7-1D9E7416A3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B0D776-BEF6-741C-BA1B-F574AB0164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0D4702-C91A-4F85-9A8C-623B4C525821}" type="datetimeFigureOut">
              <a:rPr lang="en-US" smtClean="0"/>
              <a:t>1/31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38355D-731B-0521-B9A2-6318BE4D82D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0B2F76-0E8C-9C87-9825-95810A760E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2171D1-E730-4C12-B34D-08390ADA07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7270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3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sv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sv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audio" Target="../media/audio1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sv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jpe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44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1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NULL" TargetMode="External"/><Relationship Id="rId7" Type="http://schemas.openxmlformats.org/officeDocument/2006/relationships/image" Target="../media/image60.jpe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59.png"/><Relationship Id="rId5" Type="http://schemas.openxmlformats.org/officeDocument/2006/relationships/notesSlide" Target="../notesSlides/notesSlide3.xml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13" Type="http://schemas.openxmlformats.org/officeDocument/2006/relationships/image" Target="../media/image13.png"/><Relationship Id="rId18" Type="http://schemas.openxmlformats.org/officeDocument/2006/relationships/image" Target="../media/image17.gif"/><Relationship Id="rId3" Type="http://schemas.openxmlformats.org/officeDocument/2006/relationships/slide" Target="slide5.xml"/><Relationship Id="rId21" Type="http://schemas.openxmlformats.org/officeDocument/2006/relationships/image" Target="../media/image20.png"/><Relationship Id="rId7" Type="http://schemas.openxmlformats.org/officeDocument/2006/relationships/image" Target="../media/image9.png"/><Relationship Id="rId12" Type="http://schemas.openxmlformats.org/officeDocument/2006/relationships/slide" Target="slide8.xml"/><Relationship Id="rId17" Type="http://schemas.openxmlformats.org/officeDocument/2006/relationships/image" Target="../media/image16.png"/><Relationship Id="rId2" Type="http://schemas.openxmlformats.org/officeDocument/2006/relationships/image" Target="../media/image6.jpe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1.xml"/><Relationship Id="rId6" Type="http://schemas.openxmlformats.org/officeDocument/2006/relationships/slide" Target="slide6.xml"/><Relationship Id="rId11" Type="http://schemas.openxmlformats.org/officeDocument/2006/relationships/image" Target="../media/image12.png"/><Relationship Id="rId24" Type="http://schemas.openxmlformats.org/officeDocument/2006/relationships/slide" Target="slide10.xml"/><Relationship Id="rId5" Type="http://schemas.openxmlformats.org/officeDocument/2006/relationships/image" Target="../media/image8.png"/><Relationship Id="rId15" Type="http://schemas.openxmlformats.org/officeDocument/2006/relationships/slide" Target="slide9.xml"/><Relationship Id="rId23" Type="http://schemas.openxmlformats.org/officeDocument/2006/relationships/image" Target="../media/image22.png"/><Relationship Id="rId10" Type="http://schemas.openxmlformats.org/officeDocument/2006/relationships/image" Target="../media/image11.png"/><Relationship Id="rId19" Type="http://schemas.openxmlformats.org/officeDocument/2006/relationships/image" Target="../media/image18.png"/><Relationship Id="rId4" Type="http://schemas.openxmlformats.org/officeDocument/2006/relationships/image" Target="../media/image7.png"/><Relationship Id="rId9" Type="http://schemas.openxmlformats.org/officeDocument/2006/relationships/slide" Target="slide7.xml"/><Relationship Id="rId14" Type="http://schemas.openxmlformats.org/officeDocument/2006/relationships/image" Target="../media/image14.png"/><Relationship Id="rId22" Type="http://schemas.openxmlformats.org/officeDocument/2006/relationships/image" Target="../media/image2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27.gif"/><Relationship Id="rId5" Type="http://schemas.openxmlformats.org/officeDocument/2006/relationships/image" Target="../media/image7.png"/><Relationship Id="rId10" Type="http://schemas.openxmlformats.org/officeDocument/2006/relationships/image" Target="../media/image26.gif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27.gif"/><Relationship Id="rId5" Type="http://schemas.openxmlformats.org/officeDocument/2006/relationships/image" Target="../media/image9.png"/><Relationship Id="rId10" Type="http://schemas.openxmlformats.org/officeDocument/2006/relationships/image" Target="../media/image26.gif"/><Relationship Id="rId19" Type="http://schemas.openxmlformats.org/officeDocument/2006/relationships/audio" Target="../media/audio2.wav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image" Target="../media/image29.gif"/><Relationship Id="rId3" Type="http://schemas.openxmlformats.org/officeDocument/2006/relationships/audio" Target="../media/audio1.wav"/><Relationship Id="rId7" Type="http://schemas.openxmlformats.org/officeDocument/2006/relationships/image" Target="../media/image24.jpeg"/><Relationship Id="rId12" Type="http://schemas.openxmlformats.org/officeDocument/2006/relationships/image" Target="../media/image28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27.gif"/><Relationship Id="rId5" Type="http://schemas.openxmlformats.org/officeDocument/2006/relationships/image" Target="../media/image11.png"/><Relationship Id="rId10" Type="http://schemas.openxmlformats.org/officeDocument/2006/relationships/image" Target="../media/image26.gif"/><Relationship Id="rId4" Type="http://schemas.openxmlformats.org/officeDocument/2006/relationships/image" Target="../media/image23.gif"/><Relationship Id="rId9" Type="http://schemas.openxmlformats.org/officeDocument/2006/relationships/image" Target="../media/image25.gif"/><Relationship Id="rId14" Type="http://schemas.openxmlformats.org/officeDocument/2006/relationships/image" Target="../media/image30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28.gif"/><Relationship Id="rId18" Type="http://schemas.openxmlformats.org/officeDocument/2006/relationships/audio" Target="../media/audio2.wav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30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11" Type="http://schemas.openxmlformats.org/officeDocument/2006/relationships/image" Target="../media/image29.gif"/><Relationship Id="rId5" Type="http://schemas.openxmlformats.org/officeDocument/2006/relationships/image" Target="../media/image14.png"/><Relationship Id="rId10" Type="http://schemas.openxmlformats.org/officeDocument/2006/relationships/image" Target="../media/image27.gif"/><Relationship Id="rId4" Type="http://schemas.openxmlformats.org/officeDocument/2006/relationships/image" Target="../media/image13.png"/><Relationship Id="rId9" Type="http://schemas.openxmlformats.org/officeDocument/2006/relationships/image" Target="../media/image26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gif"/><Relationship Id="rId13" Type="http://schemas.openxmlformats.org/officeDocument/2006/relationships/image" Target="../media/image30.gif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12" Type="http://schemas.openxmlformats.org/officeDocument/2006/relationships/image" Target="../media/image29.gif"/><Relationship Id="rId2" Type="http://schemas.openxmlformats.org/officeDocument/2006/relationships/audio" Target="../media/audio2.wav"/><Relationship Id="rId16" Type="http://schemas.openxmlformats.org/officeDocument/2006/relationships/audio" Target="../media/audio2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jpeg"/><Relationship Id="rId11" Type="http://schemas.openxmlformats.org/officeDocument/2006/relationships/image" Target="../media/image28.gif"/><Relationship Id="rId5" Type="http://schemas.openxmlformats.org/officeDocument/2006/relationships/image" Target="../media/image16.png"/><Relationship Id="rId10" Type="http://schemas.openxmlformats.org/officeDocument/2006/relationships/image" Target="../media/image27.gif"/><Relationship Id="rId4" Type="http://schemas.openxmlformats.org/officeDocument/2006/relationships/image" Target="../media/image15.png"/><Relationship Id="rId9" Type="http://schemas.openxmlformats.org/officeDocument/2006/relationships/image" Target="../media/image26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ình chữ nhật 27" descr="n106 zalo Ta Nham">
            <a:extLst>
              <a:ext uri="{FF2B5EF4-FFF2-40B4-BE49-F238E27FC236}">
                <a16:creationId xmlns:a16="http://schemas.microsoft.com/office/drawing/2014/main" id="{71680CC9-3C05-46C8-AFDA-6973020C5CB4}"/>
              </a:ext>
            </a:extLst>
          </p:cNvPr>
          <p:cNvSpPr/>
          <p:nvPr/>
        </p:nvSpPr>
        <p:spPr>
          <a:xfrm flipV="1">
            <a:off x="1644359" y="-408314"/>
            <a:ext cx="4827454" cy="88136"/>
          </a:xfrm>
          <a:prstGeom prst="rect">
            <a:avLst/>
          </a:prstGeom>
          <a:solidFill>
            <a:srgbClr val="89C1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" name="Hình chữ nhật: Góc Tròn 3" descr="n106 zalo Ta Nham">
            <a:extLst>
              <a:ext uri="{FF2B5EF4-FFF2-40B4-BE49-F238E27FC236}">
                <a16:creationId xmlns:a16="http://schemas.microsoft.com/office/drawing/2014/main" id="{74A1F304-CD2D-4DD8-91E5-C23C746FE5D9}"/>
              </a:ext>
            </a:extLst>
          </p:cNvPr>
          <p:cNvSpPr/>
          <p:nvPr/>
        </p:nvSpPr>
        <p:spPr>
          <a:xfrm rot="2700000">
            <a:off x="4717050" y="8166396"/>
            <a:ext cx="2664044" cy="2570475"/>
          </a:xfrm>
          <a:prstGeom prst="roundRect">
            <a:avLst>
              <a:gd name="adj" fmla="val 8536"/>
            </a:avLst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5" name="Hình chữ nhật: Góc Tròn 4" descr="n106 zalo Ta Nham">
            <a:extLst>
              <a:ext uri="{FF2B5EF4-FFF2-40B4-BE49-F238E27FC236}">
                <a16:creationId xmlns:a16="http://schemas.microsoft.com/office/drawing/2014/main" id="{1CCC23DE-A1EF-4FC6-AFB5-76C98C131335}"/>
              </a:ext>
            </a:extLst>
          </p:cNvPr>
          <p:cNvSpPr/>
          <p:nvPr/>
        </p:nvSpPr>
        <p:spPr>
          <a:xfrm rot="2700000">
            <a:off x="5236339" y="7670724"/>
            <a:ext cx="1696952" cy="1637351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6" name="Hình chữ nhật: Góc Tròn 5" descr="n106 zalo Ta Nham">
            <a:extLst>
              <a:ext uri="{FF2B5EF4-FFF2-40B4-BE49-F238E27FC236}">
                <a16:creationId xmlns:a16="http://schemas.microsoft.com/office/drawing/2014/main" id="{56ADA117-6B62-48B9-BF25-0AC04A05D018}"/>
              </a:ext>
            </a:extLst>
          </p:cNvPr>
          <p:cNvSpPr/>
          <p:nvPr/>
        </p:nvSpPr>
        <p:spPr>
          <a:xfrm rot="2700000">
            <a:off x="13061852" y="2450604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7" name="Hình chữ nhật: Góc Tròn 6" descr="n106 zalo Ta Nham">
            <a:extLst>
              <a:ext uri="{FF2B5EF4-FFF2-40B4-BE49-F238E27FC236}">
                <a16:creationId xmlns:a16="http://schemas.microsoft.com/office/drawing/2014/main" id="{FB3C3453-A806-4D84-9818-C091C45B56D2}"/>
              </a:ext>
            </a:extLst>
          </p:cNvPr>
          <p:cNvSpPr/>
          <p:nvPr/>
        </p:nvSpPr>
        <p:spPr>
          <a:xfrm rot="2700000">
            <a:off x="13268339" y="2641758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8" name="Hình chữ nhật: Góc Tròn 7" descr="n106 zalo Ta Nham">
            <a:extLst>
              <a:ext uri="{FF2B5EF4-FFF2-40B4-BE49-F238E27FC236}">
                <a16:creationId xmlns:a16="http://schemas.microsoft.com/office/drawing/2014/main" id="{F20B5288-F206-4460-95FB-806A22F3EE85}"/>
              </a:ext>
            </a:extLst>
          </p:cNvPr>
          <p:cNvSpPr/>
          <p:nvPr/>
        </p:nvSpPr>
        <p:spPr>
          <a:xfrm rot="2700000">
            <a:off x="-2799179" y="4606689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9" name="Hình chữ nhật: Góc Tròn 8" descr="n106 zalo Ta Nham">
            <a:extLst>
              <a:ext uri="{FF2B5EF4-FFF2-40B4-BE49-F238E27FC236}">
                <a16:creationId xmlns:a16="http://schemas.microsoft.com/office/drawing/2014/main" id="{CCAE2A58-9AC4-4116-A3B3-86D483A9CF2C}"/>
              </a:ext>
            </a:extLst>
          </p:cNvPr>
          <p:cNvSpPr/>
          <p:nvPr/>
        </p:nvSpPr>
        <p:spPr>
          <a:xfrm rot="2700000">
            <a:off x="-2592691" y="4797843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pSp>
        <p:nvGrpSpPr>
          <p:cNvPr id="18" name="Nhóm 17" descr="n106 zalo Ta Nham">
            <a:extLst>
              <a:ext uri="{FF2B5EF4-FFF2-40B4-BE49-F238E27FC236}">
                <a16:creationId xmlns:a16="http://schemas.microsoft.com/office/drawing/2014/main" id="{A40DFCF7-BB4C-40F5-B392-877BF00C5DBB}"/>
              </a:ext>
            </a:extLst>
          </p:cNvPr>
          <p:cNvGrpSpPr/>
          <p:nvPr/>
        </p:nvGrpSpPr>
        <p:grpSpPr>
          <a:xfrm>
            <a:off x="12523470" y="3703322"/>
            <a:ext cx="409973" cy="879059"/>
            <a:chOff x="14861100" y="5241732"/>
            <a:chExt cx="735451" cy="1862527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06E0A561-89AD-4970-A029-7FC8371E59E0}"/>
                </a:ext>
              </a:extLst>
            </p:cNvPr>
            <p:cNvSpPr/>
            <p:nvPr/>
          </p:nvSpPr>
          <p:spPr>
            <a:xfrm rot="2700000">
              <a:off x="14822116" y="5280716"/>
              <a:ext cx="766564" cy="688596"/>
            </a:xfrm>
            <a:prstGeom prst="roundRect">
              <a:avLst>
                <a:gd name="adj" fmla="val 853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574CDCDE-C979-4B3C-B545-1DBE21D03394}"/>
                </a:ext>
              </a:extLst>
            </p:cNvPr>
            <p:cNvSpPr/>
            <p:nvPr/>
          </p:nvSpPr>
          <p:spPr>
            <a:xfrm rot="2700000">
              <a:off x="15133095" y="6640802"/>
              <a:ext cx="488288" cy="438625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</p:grpSp>
      <p:sp>
        <p:nvSpPr>
          <p:cNvPr id="12" name="Hình chữ nhật: Góc Tròn 11" descr="n106 zalo Ta Nham">
            <a:extLst>
              <a:ext uri="{FF2B5EF4-FFF2-40B4-BE49-F238E27FC236}">
                <a16:creationId xmlns:a16="http://schemas.microsoft.com/office/drawing/2014/main" id="{23102E8D-AB18-4D90-8318-1E557A722809}"/>
              </a:ext>
            </a:extLst>
          </p:cNvPr>
          <p:cNvSpPr/>
          <p:nvPr/>
        </p:nvSpPr>
        <p:spPr>
          <a:xfrm rot="2700000">
            <a:off x="-1396269" y="3336552"/>
            <a:ext cx="574923" cy="516447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3" name="Hình chữ nhật: Góc Tròn 12" descr="n106 zalo Ta Nham">
            <a:extLst>
              <a:ext uri="{FF2B5EF4-FFF2-40B4-BE49-F238E27FC236}">
                <a16:creationId xmlns:a16="http://schemas.microsoft.com/office/drawing/2014/main" id="{4B1CF917-C72A-4C77-913A-767ACA4ADBA9}"/>
              </a:ext>
            </a:extLst>
          </p:cNvPr>
          <p:cNvSpPr/>
          <p:nvPr/>
        </p:nvSpPr>
        <p:spPr>
          <a:xfrm rot="2700000">
            <a:off x="-1286062" y="3430292"/>
            <a:ext cx="366217" cy="328969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6" name="Hình chữ nhật: Góc Tròn 15" descr="n106 zalo Ta Nham">
            <a:extLst>
              <a:ext uri="{FF2B5EF4-FFF2-40B4-BE49-F238E27FC236}">
                <a16:creationId xmlns:a16="http://schemas.microsoft.com/office/drawing/2014/main" id="{AC6A2F93-F4C8-459A-8CA5-A39E51D254D8}"/>
              </a:ext>
            </a:extLst>
          </p:cNvPr>
          <p:cNvSpPr/>
          <p:nvPr/>
        </p:nvSpPr>
        <p:spPr>
          <a:xfrm rot="2700000">
            <a:off x="8036900" y="-2975303"/>
            <a:ext cx="2356595" cy="2360058"/>
          </a:xfrm>
          <a:prstGeom prst="roundRect">
            <a:avLst>
              <a:gd name="adj" fmla="val 8536"/>
            </a:avLst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7" name="Hình chữ nhật: Góc Tròn 16" descr="n106 zalo Ta Nham">
            <a:extLst>
              <a:ext uri="{FF2B5EF4-FFF2-40B4-BE49-F238E27FC236}">
                <a16:creationId xmlns:a16="http://schemas.microsoft.com/office/drawing/2014/main" id="{1C80103D-3023-47C4-9618-A5FC6E4871E9}"/>
              </a:ext>
            </a:extLst>
          </p:cNvPr>
          <p:cNvSpPr/>
          <p:nvPr/>
        </p:nvSpPr>
        <p:spPr>
          <a:xfrm rot="2700000">
            <a:off x="6979170" y="253416"/>
            <a:ext cx="1501112" cy="1503318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9" name="Hình chữ nhật: Góc Tròn 18" descr="n106 zalo Ta Nham">
            <a:extLst>
              <a:ext uri="{FF2B5EF4-FFF2-40B4-BE49-F238E27FC236}">
                <a16:creationId xmlns:a16="http://schemas.microsoft.com/office/drawing/2014/main" id="{9585ED6A-23E0-4891-9026-7871F1A1DEAE}"/>
              </a:ext>
            </a:extLst>
          </p:cNvPr>
          <p:cNvSpPr/>
          <p:nvPr/>
        </p:nvSpPr>
        <p:spPr>
          <a:xfrm rot="2700000">
            <a:off x="13736221" y="4267976"/>
            <a:ext cx="1051599" cy="1053145"/>
          </a:xfrm>
          <a:prstGeom prst="roundRect">
            <a:avLst>
              <a:gd name="adj" fmla="val 8536"/>
            </a:avLst>
          </a:prstGeom>
          <a:solidFill>
            <a:srgbClr val="254A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0" name="Hình chữ nhật: Góc Tròn 19" descr="n106 zalo Ta Nham">
            <a:extLst>
              <a:ext uri="{FF2B5EF4-FFF2-40B4-BE49-F238E27FC236}">
                <a16:creationId xmlns:a16="http://schemas.microsoft.com/office/drawing/2014/main" id="{055A6F96-CC66-4568-B866-099A9B02AB92}"/>
              </a:ext>
            </a:extLst>
          </p:cNvPr>
          <p:cNvSpPr/>
          <p:nvPr/>
        </p:nvSpPr>
        <p:spPr>
          <a:xfrm rot="2700000">
            <a:off x="13942709" y="4459130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1" name="Hộp Văn bản 20" descr="n106 zalo Ta Nham">
            <a:extLst>
              <a:ext uri="{FF2B5EF4-FFF2-40B4-BE49-F238E27FC236}">
                <a16:creationId xmlns:a16="http://schemas.microsoft.com/office/drawing/2014/main" id="{AA97A76E-7129-4FC0-BED6-5505652A0113}"/>
              </a:ext>
            </a:extLst>
          </p:cNvPr>
          <p:cNvSpPr txBox="1"/>
          <p:nvPr/>
        </p:nvSpPr>
        <p:spPr>
          <a:xfrm>
            <a:off x="12341554" y="870610"/>
            <a:ext cx="51889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..vnDuyLinh" panose="02020500000000000000" pitchFamily="18" charset="0"/>
              </a:rPr>
              <a:t>QUÝ THẦY CÔ VÀ CÁC EM HỌC SINH</a:t>
            </a:r>
            <a:endParaRPr lang="vi-VN" sz="27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..vnDuyLinh" panose="02020500000000000000" pitchFamily="18" charset="0"/>
            </a:endParaRPr>
          </a:p>
        </p:txBody>
      </p:sp>
      <p:sp>
        <p:nvSpPr>
          <p:cNvPr id="22" name="Hộp Văn bản 21" descr="n106 zalo Ta Nham">
            <a:extLst>
              <a:ext uri="{FF2B5EF4-FFF2-40B4-BE49-F238E27FC236}">
                <a16:creationId xmlns:a16="http://schemas.microsoft.com/office/drawing/2014/main" id="{66F1EB0E-0B4E-44F6-AE84-0883C6CC1BCB}"/>
              </a:ext>
            </a:extLst>
          </p:cNvPr>
          <p:cNvSpPr txBox="1"/>
          <p:nvPr/>
        </p:nvSpPr>
        <p:spPr>
          <a:xfrm>
            <a:off x="-2846529" y="841688"/>
            <a:ext cx="4761353" cy="669414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r>
              <a:rPr lang="en-US" sz="375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̀O MỪNG</a:t>
            </a:r>
            <a:endParaRPr lang="vi-VN" sz="375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06755338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>
        <p159:morph option="byObject"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Diagonal Corners Rounded 4" descr="n106 zalo Ta Nham">
            <a:extLst>
              <a:ext uri="{FF2B5EF4-FFF2-40B4-BE49-F238E27FC236}">
                <a16:creationId xmlns:a16="http://schemas.microsoft.com/office/drawing/2014/main" id="{4A4E9C2D-093A-19BC-659B-2068E1DDCAAF}"/>
              </a:ext>
            </a:extLst>
          </p:cNvPr>
          <p:cNvSpPr/>
          <p:nvPr/>
        </p:nvSpPr>
        <p:spPr>
          <a:xfrm>
            <a:off x="562195" y="1291771"/>
            <a:ext cx="9249462" cy="2002971"/>
          </a:xfrm>
          <a:prstGeom prst="round2DiagRect">
            <a:avLst/>
          </a:prstGeom>
          <a:solidFill>
            <a:srgbClr val="496573">
              <a:alpha val="7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iết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bao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iêu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ầ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ăm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ở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a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áy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ủy</a:t>
            </a:r>
            <a:r>
              <a:rPr lang="en-US" sz="28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sz="2800" dirty="0">
              <a:solidFill>
                <a:schemeClr val="bg1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7" name="TextBox 6" descr="n106 zalo Ta Nham">
            <a:extLst>
              <a:ext uri="{FF2B5EF4-FFF2-40B4-BE49-F238E27FC236}">
                <a16:creationId xmlns:a16="http://schemas.microsoft.com/office/drawing/2014/main" id="{6BF46121-8598-5E36-D949-B2AED3D1D77F}"/>
              </a:ext>
            </a:extLst>
          </p:cNvPr>
          <p:cNvSpPr txBox="1"/>
          <p:nvPr/>
        </p:nvSpPr>
        <p:spPr>
          <a:xfrm>
            <a:off x="667656" y="2586950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L: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0% </a:t>
            </a:r>
            <a:r>
              <a:rPr lang="en-US" sz="28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0 %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20723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n106 zalo Ta Nham">
            <a:extLst>
              <a:ext uri="{FF2B5EF4-FFF2-40B4-BE49-F238E27FC236}">
                <a16:creationId xmlns:a16="http://schemas.microsoft.com/office/drawing/2014/main" id="{5EBFFDA1-7537-EFDE-8D29-F487DF8CDA20}"/>
              </a:ext>
            </a:extLst>
          </p:cNvPr>
          <p:cNvSpPr/>
          <p:nvPr/>
        </p:nvSpPr>
        <p:spPr>
          <a:xfrm>
            <a:off x="420913" y="696685"/>
            <a:ext cx="11364687" cy="5442858"/>
          </a:xfrm>
          <a:prstGeom prst="roundRect">
            <a:avLst>
              <a:gd name="adj" fmla="val 12134"/>
            </a:avLst>
          </a:prstGeom>
          <a:noFill/>
          <a:ln w="28575">
            <a:solidFill>
              <a:srgbClr val="E2365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n106 zalo Ta Nham">
            <a:extLst>
              <a:ext uri="{FF2B5EF4-FFF2-40B4-BE49-F238E27FC236}">
                <a16:creationId xmlns:a16="http://schemas.microsoft.com/office/drawing/2014/main" id="{60DAF4D3-573E-C0BD-675C-056A86338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3770" y="1320801"/>
            <a:ext cx="5915986" cy="4208418"/>
          </a:xfrm>
          <a:prstGeom prst="rect">
            <a:avLst/>
          </a:prstGeom>
        </p:spPr>
      </p:pic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8A96DF95-287C-C108-9183-2813F9C24190}"/>
              </a:ext>
            </a:extLst>
          </p:cNvPr>
          <p:cNvSpPr txBox="1"/>
          <p:nvPr/>
        </p:nvSpPr>
        <p:spPr>
          <a:xfrm>
            <a:off x="8251559" y="2147891"/>
            <a:ext cx="1378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7CA94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3200" b="1" dirty="0">
                <a:solidFill>
                  <a:srgbClr val="7CA943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7</a:t>
            </a:r>
          </a:p>
        </p:txBody>
      </p:sp>
      <p:sp>
        <p:nvSpPr>
          <p:cNvPr id="5" name="TextBox 4" descr="n106 zalo Ta Nham">
            <a:extLst>
              <a:ext uri="{FF2B5EF4-FFF2-40B4-BE49-F238E27FC236}">
                <a16:creationId xmlns:a16="http://schemas.microsoft.com/office/drawing/2014/main" id="{4F49EE53-9A62-FC7E-3D13-B236726B086C}"/>
              </a:ext>
            </a:extLst>
          </p:cNvPr>
          <p:cNvSpPr txBox="1"/>
          <p:nvPr/>
        </p:nvSpPr>
        <p:spPr>
          <a:xfrm>
            <a:off x="7388405" y="3049826"/>
            <a:ext cx="3105164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U SUẤT</a:t>
            </a:r>
          </a:p>
        </p:txBody>
      </p:sp>
    </p:spTree>
    <p:extLst>
      <p:ext uri="{BB962C8B-B14F-4D97-AF65-F5344CB8AC3E}">
        <p14:creationId xmlns:p14="http://schemas.microsoft.com/office/powerpoint/2010/main" val="4045576936"/>
      </p:ext>
    </p:extLst>
  </p:cSld>
  <p:clrMapOvr>
    <a:masterClrMapping/>
  </p:clrMapOvr>
  <p:transition spd="slow">
    <p:push dir="u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n106 zalo Ta Nham">
            <a:extLst>
              <a:ext uri="{FF2B5EF4-FFF2-40B4-BE49-F238E27FC236}">
                <a16:creationId xmlns:a16="http://schemas.microsoft.com/office/drawing/2014/main" id="{6BC9050C-2613-4FD1-B4B6-849ED2DB8B0A}"/>
              </a:ext>
            </a:extLst>
          </p:cNvPr>
          <p:cNvSpPr/>
          <p:nvPr/>
        </p:nvSpPr>
        <p:spPr>
          <a:xfrm>
            <a:off x="3731173" y="0"/>
            <a:ext cx="8460827" cy="6858000"/>
          </a:xfrm>
          <a:prstGeom prst="rect">
            <a:avLst/>
          </a:prstGeom>
          <a:solidFill>
            <a:srgbClr val="F1DA79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22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 descr="n106 zalo Ta Nham">
            <a:extLst>
              <a:ext uri="{FF2B5EF4-FFF2-40B4-BE49-F238E27FC236}">
                <a16:creationId xmlns:a16="http://schemas.microsoft.com/office/drawing/2014/main" id="{623A15FF-B27F-4F34-A958-E4125C37285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508205" cy="6858000"/>
          </a:xfrm>
          <a:prstGeom prst="rect">
            <a:avLst/>
          </a:prstGeom>
        </p:spPr>
      </p:pic>
      <p:sp>
        <p:nvSpPr>
          <p:cNvPr id="5" name="Rectangle: Rounded Corners 4" descr="n106 zalo Ta Nham">
            <a:extLst>
              <a:ext uri="{FF2B5EF4-FFF2-40B4-BE49-F238E27FC236}">
                <a16:creationId xmlns:a16="http://schemas.microsoft.com/office/drawing/2014/main" id="{2F5496EB-A8C0-49D7-89C4-28CE779D7715}"/>
              </a:ext>
            </a:extLst>
          </p:cNvPr>
          <p:cNvSpPr/>
          <p:nvPr/>
        </p:nvSpPr>
        <p:spPr>
          <a:xfrm>
            <a:off x="3975597" y="407579"/>
            <a:ext cx="2133601" cy="861849"/>
          </a:xfrm>
          <a:prstGeom prst="round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NỘI DUNG</a:t>
            </a:r>
          </a:p>
        </p:txBody>
      </p:sp>
      <p:sp>
        <p:nvSpPr>
          <p:cNvPr id="6" name="TextBox 5" descr="n106 zalo Ta Nham">
            <a:extLst>
              <a:ext uri="{FF2B5EF4-FFF2-40B4-BE49-F238E27FC236}">
                <a16:creationId xmlns:a16="http://schemas.microsoft.com/office/drawing/2014/main" id="{924B1C34-ADF4-45B6-93EE-08C859B8F6B5}"/>
              </a:ext>
            </a:extLst>
          </p:cNvPr>
          <p:cNvSpPr txBox="1"/>
          <p:nvPr/>
        </p:nvSpPr>
        <p:spPr>
          <a:xfrm>
            <a:off x="4803177" y="1973665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8" name="TextBox 7" descr="n106 zalo Ta Nham">
            <a:extLst>
              <a:ext uri="{FF2B5EF4-FFF2-40B4-BE49-F238E27FC236}">
                <a16:creationId xmlns:a16="http://schemas.microsoft.com/office/drawing/2014/main" id="{2A767D70-4A45-4C43-9E75-F48728A8EADB}"/>
              </a:ext>
            </a:extLst>
          </p:cNvPr>
          <p:cNvSpPr txBox="1"/>
          <p:nvPr/>
        </p:nvSpPr>
        <p:spPr>
          <a:xfrm>
            <a:off x="8251280" y="1952645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9" name="TextBox 8" descr="n106 zalo Ta Nham">
            <a:extLst>
              <a:ext uri="{FF2B5EF4-FFF2-40B4-BE49-F238E27FC236}">
                <a16:creationId xmlns:a16="http://schemas.microsoft.com/office/drawing/2014/main" id="{9B2B52A0-C1C3-42AD-A89F-72BFB3193775}"/>
              </a:ext>
            </a:extLst>
          </p:cNvPr>
          <p:cNvSpPr txBox="1"/>
          <p:nvPr/>
        </p:nvSpPr>
        <p:spPr>
          <a:xfrm>
            <a:off x="4803177" y="3936707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sp>
        <p:nvSpPr>
          <p:cNvPr id="10" name="TextBox 9" descr="n106 zalo Ta Nham">
            <a:extLst>
              <a:ext uri="{FF2B5EF4-FFF2-40B4-BE49-F238E27FC236}">
                <a16:creationId xmlns:a16="http://schemas.microsoft.com/office/drawing/2014/main" id="{0DDBC697-66EB-4BDE-9597-09DBB791E93F}"/>
              </a:ext>
            </a:extLst>
          </p:cNvPr>
          <p:cNvSpPr txBox="1"/>
          <p:nvPr/>
        </p:nvSpPr>
        <p:spPr>
          <a:xfrm>
            <a:off x="8251280" y="3957727"/>
            <a:ext cx="7567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</a:t>
            </a:r>
          </a:p>
        </p:txBody>
      </p:sp>
      <p:sp>
        <p:nvSpPr>
          <p:cNvPr id="11" name="TextBox 10" descr="n106 zalo Ta Nham">
            <a:extLst>
              <a:ext uri="{FF2B5EF4-FFF2-40B4-BE49-F238E27FC236}">
                <a16:creationId xmlns:a16="http://schemas.microsoft.com/office/drawing/2014/main" id="{AE7CB05B-BFA8-436E-9DDD-CA34B476E4F3}"/>
              </a:ext>
            </a:extLst>
          </p:cNvPr>
          <p:cNvSpPr txBox="1"/>
          <p:nvPr/>
        </p:nvSpPr>
        <p:spPr>
          <a:xfrm>
            <a:off x="4803177" y="2394081"/>
            <a:ext cx="2940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 LƯỢNG 	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 descr="n106 zalo Ta Nham">
            <a:extLst>
              <a:ext uri="{FF2B5EF4-FFF2-40B4-BE49-F238E27FC236}">
                <a16:creationId xmlns:a16="http://schemas.microsoft.com/office/drawing/2014/main" id="{C0D71494-346E-428A-9DC8-9CEBBE42C6B3}"/>
              </a:ext>
            </a:extLst>
          </p:cNvPr>
          <p:cNvSpPr txBox="1"/>
          <p:nvPr/>
        </p:nvSpPr>
        <p:spPr>
          <a:xfrm>
            <a:off x="8251280" y="2425612"/>
            <a:ext cx="40202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ỆU SUẤ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3" name="TextBox 12" descr="n106 zalo Ta Nham">
            <a:extLst>
              <a:ext uri="{FF2B5EF4-FFF2-40B4-BE49-F238E27FC236}">
                <a16:creationId xmlns:a16="http://schemas.microsoft.com/office/drawing/2014/main" id="{A8288ADC-DA0C-4EB1-9F11-9F8F648EC0C4}"/>
              </a:ext>
            </a:extLst>
          </p:cNvPr>
          <p:cNvSpPr txBox="1"/>
          <p:nvPr/>
        </p:nvSpPr>
        <p:spPr>
          <a:xfrm>
            <a:off x="4803177" y="4351867"/>
            <a:ext cx="256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 descr="n106 zalo Ta Nham">
            <a:extLst>
              <a:ext uri="{FF2B5EF4-FFF2-40B4-BE49-F238E27FC236}">
                <a16:creationId xmlns:a16="http://schemas.microsoft.com/office/drawing/2014/main" id="{526CA913-C157-41E4-9AC0-36A56BADDBAD}"/>
              </a:ext>
            </a:extLst>
          </p:cNvPr>
          <p:cNvSpPr txBox="1"/>
          <p:nvPr/>
        </p:nvSpPr>
        <p:spPr>
          <a:xfrm>
            <a:off x="8251280" y="4341357"/>
            <a:ext cx="25697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ẬN DỤNG</a:t>
            </a:r>
          </a:p>
        </p:txBody>
      </p:sp>
      <p:sp>
        <p:nvSpPr>
          <p:cNvPr id="15" name="TextBox 14" descr="n106 zalo Ta Nham">
            <a:extLst>
              <a:ext uri="{FF2B5EF4-FFF2-40B4-BE49-F238E27FC236}">
                <a16:creationId xmlns:a16="http://schemas.microsoft.com/office/drawing/2014/main" id="{A77C5739-8622-41B2-94B6-CFBE28774768}"/>
              </a:ext>
            </a:extLst>
          </p:cNvPr>
          <p:cNvSpPr txBox="1"/>
          <p:nvPr/>
        </p:nvSpPr>
        <p:spPr>
          <a:xfrm>
            <a:off x="4803176" y="2923496"/>
            <a:ext cx="33493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ao phí</a:t>
            </a:r>
          </a:p>
        </p:txBody>
      </p:sp>
      <p:sp>
        <p:nvSpPr>
          <p:cNvPr id="16" name="TextBox 15" descr="n106 zalo Ta Nham">
            <a:extLst>
              <a:ext uri="{FF2B5EF4-FFF2-40B4-BE49-F238E27FC236}">
                <a16:creationId xmlns:a16="http://schemas.microsoft.com/office/drawing/2014/main" id="{38D9D5B9-F2A6-4197-AFC1-5F06AFFDCB9F}"/>
              </a:ext>
            </a:extLst>
          </p:cNvPr>
          <p:cNvSpPr txBox="1"/>
          <p:nvPr/>
        </p:nvSpPr>
        <p:spPr>
          <a:xfrm>
            <a:off x="8251280" y="2929553"/>
            <a:ext cx="3940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á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iệ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ô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ức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suất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7" name="TextBox 16" descr="n106 zalo Ta Nham">
            <a:extLst>
              <a:ext uri="{FF2B5EF4-FFF2-40B4-BE49-F238E27FC236}">
                <a16:creationId xmlns:a16="http://schemas.microsoft.com/office/drawing/2014/main" id="{4174F042-AE29-4E5A-A717-89585A0CAD72}"/>
              </a:ext>
            </a:extLst>
          </p:cNvPr>
          <p:cNvSpPr txBox="1"/>
          <p:nvPr/>
        </p:nvSpPr>
        <p:spPr>
          <a:xfrm>
            <a:off x="4803177" y="4851108"/>
            <a:ext cx="3254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1,2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/Trang108</a:t>
            </a: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ập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VD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107</a:t>
            </a:r>
          </a:p>
        </p:txBody>
      </p:sp>
      <p:sp>
        <p:nvSpPr>
          <p:cNvPr id="18" name="TextBox 17" descr="n106 zalo Ta Nham">
            <a:extLst>
              <a:ext uri="{FF2B5EF4-FFF2-40B4-BE49-F238E27FC236}">
                <a16:creationId xmlns:a16="http://schemas.microsoft.com/office/drawing/2014/main" id="{97AB5549-BA8A-4991-BE2C-04723A689ED6}"/>
              </a:ext>
            </a:extLst>
          </p:cNvPr>
          <p:cNvSpPr txBox="1"/>
          <p:nvPr/>
        </p:nvSpPr>
        <p:spPr>
          <a:xfrm>
            <a:off x="8251280" y="4851108"/>
            <a:ext cx="36786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iết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>
              <a:buFontTx/>
              <a:buChar char="-"/>
            </a:pP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3/ Trang </a:t>
            </a:r>
            <a:r>
              <a:rPr lang="en-US" sz="240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8 sgk</a:t>
            </a:r>
            <a:endParaRPr lang="en-US" sz="2400" dirty="0">
              <a:solidFill>
                <a:schemeClr val="bg2">
                  <a:lumMod val="50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466984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6 zalo Ta Nham">
            <a:extLst>
              <a:ext uri="{FF2B5EF4-FFF2-40B4-BE49-F238E27FC236}">
                <a16:creationId xmlns:a16="http://schemas.microsoft.com/office/drawing/2014/main" id="{A3C09F76-F416-A1C4-9C65-0441AEFEA00F}"/>
              </a:ext>
            </a:extLst>
          </p:cNvPr>
          <p:cNvSpPr/>
          <p:nvPr/>
        </p:nvSpPr>
        <p:spPr>
          <a:xfrm>
            <a:off x="539825" y="297456"/>
            <a:ext cx="2968487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TextBox 5" descr="n106 zalo Ta Nham">
            <a:extLst>
              <a:ext uri="{FF2B5EF4-FFF2-40B4-BE49-F238E27FC236}">
                <a16:creationId xmlns:a16="http://schemas.microsoft.com/office/drawing/2014/main" id="{924B1C34-ADF4-45B6-93EE-08C859B8F6B5}"/>
              </a:ext>
            </a:extLst>
          </p:cNvPr>
          <p:cNvSpPr txBox="1"/>
          <p:nvPr/>
        </p:nvSpPr>
        <p:spPr>
          <a:xfrm>
            <a:off x="642933" y="221983"/>
            <a:ext cx="7567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</a:p>
        </p:txBody>
      </p:sp>
      <p:sp>
        <p:nvSpPr>
          <p:cNvPr id="11" name="TextBox 10" descr="n106 zalo Ta Nham">
            <a:extLst>
              <a:ext uri="{FF2B5EF4-FFF2-40B4-BE49-F238E27FC236}">
                <a16:creationId xmlns:a16="http://schemas.microsoft.com/office/drawing/2014/main" id="{AE7CB05B-BFA8-436E-9DDD-CA34B476E4F3}"/>
              </a:ext>
            </a:extLst>
          </p:cNvPr>
          <p:cNvSpPr txBox="1"/>
          <p:nvPr/>
        </p:nvSpPr>
        <p:spPr>
          <a:xfrm>
            <a:off x="675983" y="994939"/>
            <a:ext cx="2832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 LƯỢNG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0" name="Picture 19" descr="n106 zalo Ta Nham">
            <a:extLst>
              <a:ext uri="{FF2B5EF4-FFF2-40B4-BE49-F238E27FC236}">
                <a16:creationId xmlns:a16="http://schemas.microsoft.com/office/drawing/2014/main" id="{0D859D7B-A9E2-8793-5BF4-CC780D9952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2198" y="3264186"/>
            <a:ext cx="1884781" cy="1828800"/>
          </a:xfrm>
          <a:prstGeom prst="flowChartConnector">
            <a:avLst/>
          </a:prstGeom>
        </p:spPr>
      </p:pic>
      <p:pic>
        <p:nvPicPr>
          <p:cNvPr id="1026" name="Picture 2" descr="n106 zalo Ta Nham">
            <a:extLst>
              <a:ext uri="{FF2B5EF4-FFF2-40B4-BE49-F238E27FC236}">
                <a16:creationId xmlns:a16="http://schemas.microsoft.com/office/drawing/2014/main" id="{367428CC-B956-702E-CBAD-170CC0E41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989" y="3264186"/>
            <a:ext cx="2433645" cy="1828800"/>
          </a:xfrm>
          <a:prstGeom prst="flowChartConnector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n106 zalo Ta Nham">
            <a:extLst>
              <a:ext uri="{FF2B5EF4-FFF2-40B4-BE49-F238E27FC236}">
                <a16:creationId xmlns:a16="http://schemas.microsoft.com/office/drawing/2014/main" id="{50177839-DE74-1443-AEC3-1F931A7D1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91250" y="3264186"/>
            <a:ext cx="1843013" cy="1828800"/>
          </a:xfrm>
          <a:prstGeom prst="flowChartConnector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Box 20" descr="n106 zalo Ta Nham">
            <a:extLst>
              <a:ext uri="{FF2B5EF4-FFF2-40B4-BE49-F238E27FC236}">
                <a16:creationId xmlns:a16="http://schemas.microsoft.com/office/drawing/2014/main" id="{713C9CF4-51B6-5C71-6FBC-ED482C38B062}"/>
              </a:ext>
            </a:extLst>
          </p:cNvPr>
          <p:cNvSpPr txBox="1"/>
          <p:nvPr/>
        </p:nvSpPr>
        <p:spPr>
          <a:xfrm>
            <a:off x="3955774" y="779495"/>
            <a:ext cx="2968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CÓ ÍCH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HAO PHÍ</a:t>
            </a:r>
          </a:p>
        </p:txBody>
      </p:sp>
      <p:sp>
        <p:nvSpPr>
          <p:cNvPr id="22" name="TextBox 21" descr="n106 zalo Ta Nham">
            <a:extLst>
              <a:ext uri="{FF2B5EF4-FFF2-40B4-BE49-F238E27FC236}">
                <a16:creationId xmlns:a16="http://schemas.microsoft.com/office/drawing/2014/main" id="{309151A9-8F84-2E99-5D87-8AF595241F05}"/>
              </a:ext>
            </a:extLst>
          </p:cNvPr>
          <p:cNvSpPr txBox="1"/>
          <p:nvPr/>
        </p:nvSpPr>
        <p:spPr>
          <a:xfrm>
            <a:off x="330345" y="5309975"/>
            <a:ext cx="296848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NHIỆT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60%  </a:t>
            </a:r>
            <a:r>
              <a:rPr lang="en-US" sz="2800" dirty="0" err="1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ến</a:t>
            </a:r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70%</a:t>
            </a:r>
          </a:p>
        </p:txBody>
      </p:sp>
      <p:sp>
        <p:nvSpPr>
          <p:cNvPr id="25" name="TextBox 24" descr="n106 zalo Ta Nham">
            <a:extLst>
              <a:ext uri="{FF2B5EF4-FFF2-40B4-BE49-F238E27FC236}">
                <a16:creationId xmlns:a16="http://schemas.microsoft.com/office/drawing/2014/main" id="{20ED85C9-C80A-F813-9F7E-5D4C15C31814}"/>
              </a:ext>
            </a:extLst>
          </p:cNvPr>
          <p:cNvSpPr txBox="1"/>
          <p:nvPr/>
        </p:nvSpPr>
        <p:spPr>
          <a:xfrm>
            <a:off x="4600989" y="5309976"/>
            <a:ext cx="280366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ĐIỆN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10%</a:t>
            </a:r>
          </a:p>
        </p:txBody>
      </p:sp>
      <p:sp>
        <p:nvSpPr>
          <p:cNvPr id="26" name="TextBox 25" descr="n106 zalo Ta Nham">
            <a:extLst>
              <a:ext uri="{FF2B5EF4-FFF2-40B4-BE49-F238E27FC236}">
                <a16:creationId xmlns:a16="http://schemas.microsoft.com/office/drawing/2014/main" id="{264AC7CE-098E-445B-7A94-64BA71CD6946}"/>
              </a:ext>
            </a:extLst>
          </p:cNvPr>
          <p:cNvSpPr txBox="1"/>
          <p:nvPr/>
        </p:nvSpPr>
        <p:spPr>
          <a:xfrm>
            <a:off x="9121912" y="5309975"/>
            <a:ext cx="25816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005EB5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IN MẶT TRỜI</a:t>
            </a:r>
          </a:p>
          <a:p>
            <a:pPr algn="ctr"/>
            <a:r>
              <a:rPr lang="en-US" sz="2800" dirty="0">
                <a:solidFill>
                  <a:schemeClr val="bg2">
                    <a:lumMod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90%</a:t>
            </a:r>
          </a:p>
        </p:txBody>
      </p:sp>
      <p:sp>
        <p:nvSpPr>
          <p:cNvPr id="24" name="TextBox 23" descr="n106 zalo Ta Nham">
            <a:extLst>
              <a:ext uri="{FF2B5EF4-FFF2-40B4-BE49-F238E27FC236}">
                <a16:creationId xmlns:a16="http://schemas.microsoft.com/office/drawing/2014/main" id="{06FA66B4-911B-795E-8420-9E6746F972CB}"/>
              </a:ext>
            </a:extLst>
          </p:cNvPr>
          <p:cNvSpPr txBox="1"/>
          <p:nvPr/>
        </p:nvSpPr>
        <p:spPr>
          <a:xfrm>
            <a:off x="609599" y="2015159"/>
            <a:ext cx="1093304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da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da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khá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uô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bị hao phí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3560186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5" grpId="0"/>
      <p:bldP spid="26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 descr="n106 zalo Ta Nham">
            <a:extLst>
              <a:ext uri="{FF2B5EF4-FFF2-40B4-BE49-F238E27FC236}">
                <a16:creationId xmlns:a16="http://schemas.microsoft.com/office/drawing/2014/main" id="{8713106C-4054-E39C-22C6-B59D64AC388C}"/>
              </a:ext>
            </a:extLst>
          </p:cNvPr>
          <p:cNvGrpSpPr/>
          <p:nvPr/>
        </p:nvGrpSpPr>
        <p:grpSpPr>
          <a:xfrm>
            <a:off x="450733" y="569844"/>
            <a:ext cx="4115215" cy="1920063"/>
            <a:chOff x="903242" y="845360"/>
            <a:chExt cx="3412355" cy="1419259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91278DCF-1E33-9DFB-6ECE-C43D9594470E}"/>
                </a:ext>
              </a:extLst>
            </p:cNvPr>
            <p:cNvSpPr/>
            <p:nvPr/>
          </p:nvSpPr>
          <p:spPr>
            <a:xfrm>
              <a:off x="903242" y="1178411"/>
              <a:ext cx="2706537" cy="830587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D279B77F-1E0D-670D-CBF8-E45989F7657B}"/>
                </a:ext>
              </a:extLst>
            </p:cNvPr>
            <p:cNvSpPr txBox="1"/>
            <p:nvPr/>
          </p:nvSpPr>
          <p:spPr>
            <a:xfrm>
              <a:off x="1259642" y="1358811"/>
              <a:ext cx="2940096" cy="3867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ẢO LUẬN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id="{4F78E6A2-CEEA-7BD2-3ACA-FA4E1E2971E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2896338" y="845360"/>
              <a:ext cx="1419259" cy="1419259"/>
            </a:xfrm>
            <a:prstGeom prst="rect">
              <a:avLst/>
            </a:prstGeom>
          </p:spPr>
        </p:pic>
      </p:grpSp>
      <p:graphicFrame>
        <p:nvGraphicFramePr>
          <p:cNvPr id="7" name="Table 6" descr="n106 zalo Ta Nham">
            <a:extLst>
              <a:ext uri="{FF2B5EF4-FFF2-40B4-BE49-F238E27FC236}">
                <a16:creationId xmlns:a16="http://schemas.microsoft.com/office/drawing/2014/main" id="{4E79D018-2217-8F34-65F4-045A351FD8D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64332495"/>
              </p:ext>
            </p:extLst>
          </p:nvPr>
        </p:nvGraphicFramePr>
        <p:xfrm>
          <a:off x="4426225" y="1113183"/>
          <a:ext cx="7449959" cy="5563672"/>
        </p:xfrm>
        <a:graphic>
          <a:graphicData uri="http://schemas.openxmlformats.org/drawingml/2006/table">
            <a:tbl>
              <a:tblPr firstRow="1" firstCol="1" bandRow="1">
                <a:tableStyleId>{E8B1032C-EA38-4F05-BA0D-38AFFFC7BED3}</a:tableStyleId>
              </a:tblPr>
              <a:tblGrid>
                <a:gridCol w="2177729">
                  <a:extLst>
                    <a:ext uri="{9D8B030D-6E8A-4147-A177-3AD203B41FA5}">
                      <a16:colId xmlns:a16="http://schemas.microsoft.com/office/drawing/2014/main" val="3470795750"/>
                    </a:ext>
                  </a:extLst>
                </a:gridCol>
                <a:gridCol w="2169615">
                  <a:extLst>
                    <a:ext uri="{9D8B030D-6E8A-4147-A177-3AD203B41FA5}">
                      <a16:colId xmlns:a16="http://schemas.microsoft.com/office/drawing/2014/main" val="66693723"/>
                    </a:ext>
                  </a:extLst>
                </a:gridCol>
                <a:gridCol w="1495156">
                  <a:extLst>
                    <a:ext uri="{9D8B030D-6E8A-4147-A177-3AD203B41FA5}">
                      <a16:colId xmlns:a16="http://schemas.microsoft.com/office/drawing/2014/main" val="3218021736"/>
                    </a:ext>
                  </a:extLst>
                </a:gridCol>
                <a:gridCol w="1607459">
                  <a:extLst>
                    <a:ext uri="{9D8B030D-6E8A-4147-A177-3AD203B41FA5}">
                      <a16:colId xmlns:a16="http://schemas.microsoft.com/office/drawing/2014/main" val="944364283"/>
                    </a:ext>
                  </a:extLst>
                </a:gridCol>
              </a:tblGrid>
              <a:tr h="1028187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̣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uyển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́a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có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́ch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hao phí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69035958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Ôtô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ạ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ằ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xăng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73927860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̣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71748858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ạp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225350067"/>
                  </a:ext>
                </a:extLst>
              </a:tr>
              <a:tr h="68962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phó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7625212"/>
                  </a:ext>
                </a:extLst>
              </a:tr>
              <a:tr h="822550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̉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dụ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ò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ọc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ể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éo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ậ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ặ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ên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ao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2365E">
                        <a:alpha val="2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45864490"/>
                  </a:ext>
                </a:extLst>
              </a:tr>
              <a:tr h="771141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ếp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ừ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khi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a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ạt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0" dirty="0" err="1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</a:t>
                      </a:r>
                      <a:r>
                        <a:rPr lang="en-US" sz="2200" b="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.</a:t>
                      </a:r>
                      <a:endParaRPr lang="en-US" sz="2200" b="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 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22501" marR="22501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47666165"/>
                  </a:ext>
                </a:extLst>
              </a:tr>
            </a:tbl>
          </a:graphicData>
        </a:graphic>
      </p:graphicFrame>
      <p:sp>
        <p:nvSpPr>
          <p:cNvPr id="9" name="TextBox 8" descr="n106 zalo Ta Nham">
            <a:extLst>
              <a:ext uri="{FF2B5EF4-FFF2-40B4-BE49-F238E27FC236}">
                <a16:creationId xmlns:a16="http://schemas.microsoft.com/office/drawing/2014/main" id="{7D384596-9A01-15F8-1473-5026204C7E4C}"/>
              </a:ext>
            </a:extLst>
          </p:cNvPr>
          <p:cNvSpPr txBox="1"/>
          <p:nvPr/>
        </p:nvSpPr>
        <p:spPr>
          <a:xfrm>
            <a:off x="415129" y="2581175"/>
            <a:ext cx="3718721" cy="38261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óm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àn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ả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ạt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 PHT: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20000"/>
              <a:buBlip>
                <a:blip r:embed="rId4">
                  <a:extLst>
                    <a:ext uri="{96DAC541-7B7A-43D3-8B79-37D633B846F1}">
                      <asvg:svgBlip xmlns:asvg="http://schemas.microsoft.com/office/drawing/2016/SVG/main" r:embed="rId5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.</a:t>
            </a:r>
          </a:p>
        </p:txBody>
      </p:sp>
      <p:sp>
        <p:nvSpPr>
          <p:cNvPr id="11" name="TextBox 10" descr="n106 zalo Ta Nham">
            <a:extLst>
              <a:ext uri="{FF2B5EF4-FFF2-40B4-BE49-F238E27FC236}">
                <a16:creationId xmlns:a16="http://schemas.microsoft.com/office/drawing/2014/main" id="{84C30E16-8C12-E492-5C07-BC06A8AE5240}"/>
              </a:ext>
            </a:extLst>
          </p:cNvPr>
          <p:cNvSpPr txBox="1"/>
          <p:nvPr/>
        </p:nvSpPr>
        <p:spPr>
          <a:xfrm rot="10800000" flipV="1">
            <a:off x="5206695" y="497196"/>
            <a:ext cx="6255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̣ CHUYỂN HÓA NĂNG LƯỢNG</a:t>
            </a:r>
          </a:p>
        </p:txBody>
      </p:sp>
      <p:sp>
        <p:nvSpPr>
          <p:cNvPr id="12" name="Rectangle 11" descr="n106 zalo Ta Nham">
            <a:extLst>
              <a:ext uri="{FF2B5EF4-FFF2-40B4-BE49-F238E27FC236}">
                <a16:creationId xmlns:a16="http://schemas.microsoft.com/office/drawing/2014/main" id="{7415109B-2612-F767-32F5-61035D43C68F}"/>
              </a:ext>
            </a:extLst>
          </p:cNvPr>
          <p:cNvSpPr/>
          <p:nvPr/>
        </p:nvSpPr>
        <p:spPr>
          <a:xfrm>
            <a:off x="0" y="1333041"/>
            <a:ext cx="638978" cy="187287"/>
          </a:xfrm>
          <a:prstGeom prst="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9064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6 zalo Ta Nham">
            <a:extLst>
              <a:ext uri="{FF2B5EF4-FFF2-40B4-BE49-F238E27FC236}">
                <a16:creationId xmlns:a16="http://schemas.microsoft.com/office/drawing/2014/main" id="{D18DEF6E-1DD5-497A-CF79-FEEA690FCC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6527617"/>
              </p:ext>
            </p:extLst>
          </p:nvPr>
        </p:nvGraphicFramePr>
        <p:xfrm>
          <a:off x="1024570" y="132523"/>
          <a:ext cx="11048163" cy="6603556"/>
        </p:xfrm>
        <a:graphic>
          <a:graphicData uri="http://schemas.openxmlformats.org/drawingml/2006/table">
            <a:tbl>
              <a:tblPr firstRow="1" firstCol="1" bandRow="1"/>
              <a:tblGrid>
                <a:gridCol w="805485">
                  <a:extLst>
                    <a:ext uri="{9D8B030D-6E8A-4147-A177-3AD203B41FA5}">
                      <a16:colId xmlns:a16="http://schemas.microsoft.com/office/drawing/2014/main" val="3683151442"/>
                    </a:ext>
                  </a:extLst>
                </a:gridCol>
                <a:gridCol w="2559219">
                  <a:extLst>
                    <a:ext uri="{9D8B030D-6E8A-4147-A177-3AD203B41FA5}">
                      <a16:colId xmlns:a16="http://schemas.microsoft.com/office/drawing/2014/main" val="3814068182"/>
                    </a:ext>
                  </a:extLst>
                </a:gridCol>
                <a:gridCol w="3992726">
                  <a:extLst>
                    <a:ext uri="{9D8B030D-6E8A-4147-A177-3AD203B41FA5}">
                      <a16:colId xmlns:a16="http://schemas.microsoft.com/office/drawing/2014/main" val="4221091931"/>
                    </a:ext>
                  </a:extLst>
                </a:gridCol>
                <a:gridCol w="1852670">
                  <a:extLst>
                    <a:ext uri="{9D8B030D-6E8A-4147-A177-3AD203B41FA5}">
                      <a16:colId xmlns:a16="http://schemas.microsoft.com/office/drawing/2014/main" val="3706717656"/>
                    </a:ext>
                  </a:extLst>
                </a:gridCol>
                <a:gridCol w="1838063">
                  <a:extLst>
                    <a:ext uri="{9D8B030D-6E8A-4147-A177-3AD203B41FA5}">
                      <a16:colId xmlns:a16="http://schemas.microsoft.com/office/drawing/2014/main" val="3342129815"/>
                    </a:ext>
                  </a:extLst>
                </a:gridCol>
              </a:tblGrid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TT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</a:t>
                      </a:r>
                      <a:endParaRPr lang="en-US" sz="2200" dirty="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̣ chuyển hóa năng lượng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 lượng 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ó ích</a:t>
                      </a:r>
                      <a:endParaRPr lang="en-US" sz="220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b="1" dirty="0" err="1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b="1" dirty="0">
                          <a:solidFill>
                            <a:srgbClr val="E2365E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hao phí</a:t>
                      </a:r>
                      <a:endParaRPr lang="en-US" sz="2200" dirty="0">
                        <a:solidFill>
                          <a:srgbClr val="E2365E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1558483"/>
                  </a:ext>
                </a:extLst>
              </a:tr>
              <a:tr h="1676400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Ôtô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hạy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ằng</a:t>
                      </a:r>
                      <a:r>
                        <a:rPr lang="en-US" sz="22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xăng</a:t>
                      </a:r>
                      <a:endParaRPr lang="en-US" sz="22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Động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.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Cơ năng và nhiệt năng, năng lượng âm thanh.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0608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̣t điện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Động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9476562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 khi nạp điện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-&gt;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-&gt;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3588771"/>
                  </a:ext>
                </a:extLst>
              </a:tr>
              <a:tr h="72886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Acquy khi phóng điện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Điện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óa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52636788"/>
                  </a:ext>
                </a:extLst>
              </a:tr>
              <a:tr h="87464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ử dụng ròng rọc để kéo vật nặng lên cao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ộng năng -&gt; Thế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 -&gt; 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5204275"/>
                  </a:ext>
                </a:extLst>
              </a:tr>
              <a:tr h="87464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ếp từ khi đang hoạt động.</a:t>
                      </a:r>
                      <a:endParaRPr lang="en-US" sz="22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 Nhiệt năng</a:t>
                      </a:r>
                    </a:p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ện năng -&gt; Năng lượng âm thanh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ệt nă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ợng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âm</a:t>
                      </a:r>
                      <a:r>
                        <a:rPr lang="en-US" sz="2200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200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anh</a:t>
                      </a:r>
                      <a:endParaRPr lang="en-US" sz="22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0175878"/>
                  </a:ext>
                </a:extLst>
              </a:tr>
            </a:tbl>
          </a:graphicData>
        </a:graphic>
      </p:graphicFrame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E0FBFEDF-4F6B-82CE-2AF0-A0BC11CFCDA1}"/>
              </a:ext>
            </a:extLst>
          </p:cNvPr>
          <p:cNvSpPr txBox="1"/>
          <p:nvPr/>
        </p:nvSpPr>
        <p:spPr>
          <a:xfrm rot="5400000" flipV="1">
            <a:off x="-2463101" y="3084214"/>
            <a:ext cx="6255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Ự  CHUYỂN HÓA NĂNG LƯỢNG</a:t>
            </a:r>
          </a:p>
        </p:txBody>
      </p:sp>
    </p:spTree>
    <p:extLst>
      <p:ext uri="{BB962C8B-B14F-4D97-AF65-F5344CB8AC3E}">
        <p14:creationId xmlns:p14="http://schemas.microsoft.com/office/powerpoint/2010/main" val="1464037092"/>
      </p:ext>
    </p:extLst>
  </p:cSld>
  <p:clrMapOvr>
    <a:masterClrMapping/>
  </p:clrMapOvr>
  <p:transition spd="slow"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 descr="n106 zalo Ta Nham">
            <a:extLst>
              <a:ext uri="{FF2B5EF4-FFF2-40B4-BE49-F238E27FC236}">
                <a16:creationId xmlns:a16="http://schemas.microsoft.com/office/drawing/2014/main" id="{0E3BF94B-B68C-C4E8-DEF3-2A8FA4823A4A}"/>
              </a:ext>
            </a:extLst>
          </p:cNvPr>
          <p:cNvGrpSpPr/>
          <p:nvPr/>
        </p:nvGrpSpPr>
        <p:grpSpPr>
          <a:xfrm>
            <a:off x="0" y="234095"/>
            <a:ext cx="2210766" cy="1293046"/>
            <a:chOff x="0" y="234095"/>
            <a:chExt cx="2210766" cy="1293046"/>
          </a:xfrm>
        </p:grpSpPr>
        <p:sp>
          <p:nvSpPr>
            <p:cNvPr id="5" name="Rectangle: Rounded Corners 4">
              <a:extLst>
                <a:ext uri="{FF2B5EF4-FFF2-40B4-BE49-F238E27FC236}">
                  <a16:creationId xmlns:a16="http://schemas.microsoft.com/office/drawing/2014/main" id="{AC448EE6-AD77-8BEB-E322-4B7756C90FCD}"/>
                </a:ext>
              </a:extLst>
            </p:cNvPr>
            <p:cNvSpPr/>
            <p:nvPr/>
          </p:nvSpPr>
          <p:spPr>
            <a:xfrm>
              <a:off x="450733" y="403471"/>
              <a:ext cx="1576371" cy="112367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865F3750-0AEF-6C77-1DC1-65011DF60FAF}"/>
                </a:ext>
              </a:extLst>
            </p:cNvPr>
            <p:cNvSpPr txBox="1"/>
            <p:nvPr/>
          </p:nvSpPr>
          <p:spPr>
            <a:xfrm>
              <a:off x="771293" y="530244"/>
              <a:ext cx="1234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 1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44E2268-B323-2B08-4686-52A426A31697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1609337" y="234095"/>
              <a:ext cx="601429" cy="674683"/>
            </a:xfrm>
            <a:prstGeom prst="rect">
              <a:avLst/>
            </a:prstGeom>
          </p:spPr>
        </p:pic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D5A61915-3004-9D48-C6F9-1425ECC903C3}"/>
                </a:ext>
              </a:extLst>
            </p:cNvPr>
            <p:cNvSpPr/>
            <p:nvPr/>
          </p:nvSpPr>
          <p:spPr>
            <a:xfrm>
              <a:off x="0" y="716096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3" name="Picture 12" descr="n106 zalo Ta Nham">
            <a:extLst>
              <a:ext uri="{FF2B5EF4-FFF2-40B4-BE49-F238E27FC236}">
                <a16:creationId xmlns:a16="http://schemas.microsoft.com/office/drawing/2014/main" id="{E1694741-26CC-66A8-90EB-362DFF52A3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010" y="299055"/>
            <a:ext cx="5353781" cy="6183631"/>
          </a:xfrm>
          <a:prstGeom prst="rect">
            <a:avLst/>
          </a:prstGeom>
        </p:spPr>
      </p:pic>
      <p:sp>
        <p:nvSpPr>
          <p:cNvPr id="15" name="TextBox 14" descr="n106 zalo Ta Nham">
            <a:extLst>
              <a:ext uri="{FF2B5EF4-FFF2-40B4-BE49-F238E27FC236}">
                <a16:creationId xmlns:a16="http://schemas.microsoft.com/office/drawing/2014/main" id="{D971E58D-7E9B-FF0F-841F-2FCAD2580450}"/>
              </a:ext>
            </a:extLst>
          </p:cNvPr>
          <p:cNvSpPr txBox="1"/>
          <p:nvPr/>
        </p:nvSpPr>
        <p:spPr>
          <a:xfrm>
            <a:off x="450733" y="1606851"/>
            <a:ext cx="5816717" cy="49521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ác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L: 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ã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ển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ang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50000"/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</a:pP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ộ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endParaRPr lang="en-US" sz="2400" dirty="0"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SzPct val="150000"/>
              <a:buBlip>
                <a:blip r:embed="rId5">
                  <a:extLst>
                    <a:ext uri="{96DAC541-7B7A-43D3-8B79-37D633B846F1}">
                      <asvg:svgBlip xmlns:asvg="http://schemas.microsoft.com/office/drawing/2016/SVG/main" r:embed="rId6"/>
                    </a:ext>
                  </a:extLst>
                </a:blip>
              </a:buBlip>
            </a:pP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í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75269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 descr="n106 zalo Ta Nham">
            <a:extLst>
              <a:ext uri="{FF2B5EF4-FFF2-40B4-BE49-F238E27FC236}">
                <a16:creationId xmlns:a16="http://schemas.microsoft.com/office/drawing/2014/main" id="{03C82937-88EA-5F78-0409-735A65310CCB}"/>
              </a:ext>
            </a:extLst>
          </p:cNvPr>
          <p:cNvSpPr txBox="1"/>
          <p:nvPr/>
        </p:nvSpPr>
        <p:spPr>
          <a:xfrm>
            <a:off x="347605" y="1688848"/>
            <a:ext cx="6186545" cy="28715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ời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nh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a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m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ích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?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ì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  <a:endParaRPr lang="en-US" sz="2400" b="1" dirty="0">
              <a:solidFill>
                <a:srgbClr val="0000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L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ế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ao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ạn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ỏ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à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ấ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m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là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400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8" name="Picture 7" descr="n106 zalo Ta Nham">
            <a:extLst>
              <a:ext uri="{FF2B5EF4-FFF2-40B4-BE49-F238E27FC236}">
                <a16:creationId xmlns:a16="http://schemas.microsoft.com/office/drawing/2014/main" id="{45B36C12-97C7-8E52-D967-8A6142E6C6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5779" y="716096"/>
            <a:ext cx="5019533" cy="5575522"/>
          </a:xfrm>
          <a:prstGeom prst="round2DiagRect">
            <a:avLst>
              <a:gd name="adj1" fmla="val 8420"/>
              <a:gd name="adj2" fmla="val 0"/>
            </a:avLst>
          </a:prstGeom>
        </p:spPr>
      </p:pic>
      <p:sp>
        <p:nvSpPr>
          <p:cNvPr id="9" name="TextBox 8" descr="n106 zalo Ta Nham">
            <a:extLst>
              <a:ext uri="{FF2B5EF4-FFF2-40B4-BE49-F238E27FC236}">
                <a16:creationId xmlns:a16="http://schemas.microsoft.com/office/drawing/2014/main" id="{92043D62-CAB6-BF2A-C365-B178FDC7A55F}"/>
              </a:ext>
            </a:extLst>
          </p:cNvPr>
          <p:cNvSpPr txBox="1"/>
          <p:nvPr/>
        </p:nvSpPr>
        <p:spPr>
          <a:xfrm>
            <a:off x="374574" y="4957590"/>
            <a:ext cx="61595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L: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̣c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ào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là có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ay hao phí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a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ất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ơ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́i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ùy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̀o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̀ng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àn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̉nh</a:t>
            </a:r>
            <a:r>
              <a:rPr lang="en-US" sz="2800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</p:txBody>
      </p:sp>
      <p:grpSp>
        <p:nvGrpSpPr>
          <p:cNvPr id="10" name="Group 9" descr="n106 zalo Ta Nham">
            <a:extLst>
              <a:ext uri="{FF2B5EF4-FFF2-40B4-BE49-F238E27FC236}">
                <a16:creationId xmlns:a16="http://schemas.microsoft.com/office/drawing/2014/main" id="{1AF515A1-60E1-6596-50B3-22B1459D09D3}"/>
              </a:ext>
            </a:extLst>
          </p:cNvPr>
          <p:cNvGrpSpPr/>
          <p:nvPr/>
        </p:nvGrpSpPr>
        <p:grpSpPr>
          <a:xfrm>
            <a:off x="0" y="234095"/>
            <a:ext cx="2210766" cy="1293046"/>
            <a:chOff x="0" y="234095"/>
            <a:chExt cx="2210766" cy="1293046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EE71BAFE-8535-DAD4-14E2-5C709D156C70}"/>
                </a:ext>
              </a:extLst>
            </p:cNvPr>
            <p:cNvSpPr/>
            <p:nvPr/>
          </p:nvSpPr>
          <p:spPr>
            <a:xfrm>
              <a:off x="450733" y="403471"/>
              <a:ext cx="1576371" cy="1123670"/>
            </a:xfrm>
            <a:prstGeom prst="round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38CA6FB-58A0-6FB2-E0D3-84849E71AB6A}"/>
                </a:ext>
              </a:extLst>
            </p:cNvPr>
            <p:cNvSpPr txBox="1"/>
            <p:nvPr/>
          </p:nvSpPr>
          <p:spPr>
            <a:xfrm>
              <a:off x="771293" y="530244"/>
              <a:ext cx="123469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D 2</a:t>
              </a:r>
              <a:endParaRPr lang="en-US" sz="2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7BE81473-09BD-3A58-5577-6A2F04A79AC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8889" b="89778" l="9778" r="89778">
                          <a14:foregroundMark x1="48444" y1="78667" x2="48444" y2="78667"/>
                          <a14:foregroundMark x1="39111" y1="72000" x2="39111" y2="72000"/>
                          <a14:foregroundMark x1="36000" y1="77333" x2="36000" y2="77333"/>
                          <a14:foregroundMark x1="44889" y1="72000" x2="44889" y2="72000"/>
                          <a14:foregroundMark x1="58222" y1="69333" x2="58222" y2="69333"/>
                          <a14:foregroundMark x1="55556" y1="61333" x2="55556" y2="61333"/>
                          <a14:foregroundMark x1="45778" y1="62667" x2="45778" y2="62667"/>
                          <a14:foregroundMark x1="44000" y1="63556" x2="44000" y2="63556"/>
                          <a14:foregroundMark x1="40000" y1="64444" x2="40000" y2="64444"/>
                          <a14:foregroundMark x1="41778" y1="63111" x2="45778" y2="62667"/>
                          <a14:foregroundMark x1="42222" y1="63111" x2="48444" y2="62667"/>
                          <a14:foregroundMark x1="44000" y1="62667" x2="44000" y2="62667"/>
                          <a14:foregroundMark x1="46222" y1="62667" x2="46222" y2="62667"/>
                          <a14:foregroundMark x1="46667" y1="62222" x2="46667" y2="62222"/>
                          <a14:foregroundMark x1="45333" y1="62222" x2="45333" y2="62222"/>
                          <a14:foregroundMark x1="50667" y1="60889" x2="50667" y2="60889"/>
                          <a14:foregroundMark x1="46222" y1="62222" x2="46222" y2="62222"/>
                          <a14:foregroundMark x1="47111" y1="65778" x2="47111" y2="65778"/>
                          <a14:foregroundMark x1="55111" y1="62667" x2="55111" y2="62667"/>
                          <a14:foregroundMark x1="55556" y1="61333" x2="55556" y2="61333"/>
                          <a14:foregroundMark x1="56444" y1="62222" x2="56444" y2="62222"/>
                          <a14:foregroundMark x1="59556" y1="64444" x2="59556" y2="64444"/>
                          <a14:foregroundMark x1="66222" y1="78667" x2="66222" y2="78667"/>
                          <a14:foregroundMark x1="69333" y1="78222" x2="69333" y2="78222"/>
                          <a14:foregroundMark x1="65778" y1="83111" x2="65778" y2="83111"/>
                          <a14:foregroundMark x1="35111" y1="79111" x2="35111" y2="79111"/>
                          <a14:foregroundMark x1="35111" y1="76444" x2="35111" y2="76444"/>
                          <a14:foregroundMark x1="36889" y1="81333" x2="36889" y2="81333"/>
                          <a14:foregroundMark x1="38222" y1="82667" x2="38222" y2="82667"/>
                          <a14:foregroundMark x1="41778" y1="83111" x2="41778" y2="83111"/>
                          <a14:foregroundMark x1="40000" y1="83111" x2="40000" y2="83111"/>
                          <a14:foregroundMark x1="36000" y1="83111" x2="36000" y2="83111"/>
                          <a14:foregroundMark x1="33778" y1="80889" x2="33778" y2="80889"/>
                          <a14:foregroundMark x1="34222" y1="79111" x2="34222" y2="79111"/>
                          <a14:foregroundMark x1="34222" y1="78667" x2="34222" y2="78667"/>
                          <a14:foregroundMark x1="35556" y1="76444" x2="35556" y2="76444"/>
                          <a14:foregroundMark x1="33333" y1="78222" x2="33333" y2="78222"/>
                          <a14:foregroundMark x1="36444" y1="75556" x2="36444" y2="75556"/>
                          <a14:foregroundMark x1="33778" y1="76000" x2="33778" y2="76000"/>
                          <a14:foregroundMark x1="35556" y1="75556" x2="35556" y2="75556"/>
                          <a14:foregroundMark x1="48444" y1="8889" x2="48444" y2="8889"/>
                        </a14:backgroundRemoval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1663432">
              <a:off x="1609337" y="234095"/>
              <a:ext cx="601429" cy="674683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A1697C60-6E78-7CE4-7448-13C72F6509B0}"/>
                </a:ext>
              </a:extLst>
            </p:cNvPr>
            <p:cNvSpPr/>
            <p:nvPr/>
          </p:nvSpPr>
          <p:spPr>
            <a:xfrm>
              <a:off x="0" y="716096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2834378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 descr="n106 zalo Ta Nham">
            <a:extLst>
              <a:ext uri="{FF2B5EF4-FFF2-40B4-BE49-F238E27FC236}">
                <a16:creationId xmlns:a16="http://schemas.microsoft.com/office/drawing/2014/main" id="{923615FF-3FE9-6F46-EA3C-3836C62AA0A4}"/>
              </a:ext>
            </a:extLst>
          </p:cNvPr>
          <p:cNvSpPr/>
          <p:nvPr/>
        </p:nvSpPr>
        <p:spPr>
          <a:xfrm>
            <a:off x="6929610" y="3481330"/>
            <a:ext cx="2434727" cy="881350"/>
          </a:xfrm>
          <a:prstGeom prst="rect">
            <a:avLst/>
          </a:prstGeom>
          <a:solidFill>
            <a:srgbClr val="E2365E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Rectangle: Rounded Corners 18" descr="n106 zalo Ta Nham">
            <a:extLst>
              <a:ext uri="{FF2B5EF4-FFF2-40B4-BE49-F238E27FC236}">
                <a16:creationId xmlns:a16="http://schemas.microsoft.com/office/drawing/2014/main" id="{C59A7228-CEDE-7258-8658-AA35FBF681F8}"/>
              </a:ext>
            </a:extLst>
          </p:cNvPr>
          <p:cNvSpPr/>
          <p:nvPr/>
        </p:nvSpPr>
        <p:spPr>
          <a:xfrm>
            <a:off x="3151286" y="3351050"/>
            <a:ext cx="3073706" cy="1225994"/>
          </a:xfrm>
          <a:prstGeom prst="roundRect">
            <a:avLst/>
          </a:prstGeom>
          <a:noFill/>
          <a:ln w="28575">
            <a:solidFill>
              <a:srgbClr val="EB71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" name="Rectangle: Rounded Corners 1" descr="n106 zalo Ta Nham">
            <a:extLst>
              <a:ext uri="{FF2B5EF4-FFF2-40B4-BE49-F238E27FC236}">
                <a16:creationId xmlns:a16="http://schemas.microsoft.com/office/drawing/2014/main" id="{13ADCA3D-6C86-7735-5200-1A1D4435D0B8}"/>
              </a:ext>
            </a:extLst>
          </p:cNvPr>
          <p:cNvSpPr/>
          <p:nvPr/>
        </p:nvSpPr>
        <p:spPr>
          <a:xfrm>
            <a:off x="539825" y="297456"/>
            <a:ext cx="2732185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273E6635-5630-CDEA-7E69-2B131F927C86}"/>
              </a:ext>
            </a:extLst>
          </p:cNvPr>
          <p:cNvSpPr txBox="1"/>
          <p:nvPr/>
        </p:nvSpPr>
        <p:spPr>
          <a:xfrm>
            <a:off x="642932" y="221983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sp>
        <p:nvSpPr>
          <p:cNvPr id="4" name="TextBox 3" descr="n106 zalo Ta Nham">
            <a:extLst>
              <a:ext uri="{FF2B5EF4-FFF2-40B4-BE49-F238E27FC236}">
                <a16:creationId xmlns:a16="http://schemas.microsoft.com/office/drawing/2014/main" id="{AB780D4A-3EF9-60B4-E5EF-069B3C7D29D5}"/>
              </a:ext>
            </a:extLst>
          </p:cNvPr>
          <p:cNvSpPr txBox="1"/>
          <p:nvPr/>
        </p:nvSpPr>
        <p:spPr>
          <a:xfrm>
            <a:off x="675983" y="994939"/>
            <a:ext cx="233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ỆU SUẤT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TextBox 4" descr="n106 zalo Ta Nham">
            <a:extLst>
              <a:ext uri="{FF2B5EF4-FFF2-40B4-BE49-F238E27FC236}">
                <a16:creationId xmlns:a16="http://schemas.microsoft.com/office/drawing/2014/main" id="{6698909C-5DEF-C8E0-B4D4-CBE9DBF1A1D9}"/>
              </a:ext>
            </a:extLst>
          </p:cNvPr>
          <p:cNvSpPr txBox="1"/>
          <p:nvPr/>
        </p:nvSpPr>
        <p:spPr>
          <a:xfrm>
            <a:off x="694064" y="1795751"/>
            <a:ext cx="56920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Khái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iệm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>
                <a:latin typeface="Roboto" panose="02000000000000000000" pitchFamily="2" charset="0"/>
                <a:ea typeface="Roboto" panose="02000000000000000000" pitchFamily="2" charset="0"/>
              </a:rPr>
              <a:t>là tỉ số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giữ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oà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2" name="Freeform: Shape 11" descr="n106 zalo Ta Nham">
            <a:extLst>
              <a:ext uri="{FF2B5EF4-FFF2-40B4-BE49-F238E27FC236}">
                <a16:creationId xmlns:a16="http://schemas.microsoft.com/office/drawing/2014/main" id="{949E59D4-C24B-7B84-C9CB-968B44B41E7C}"/>
              </a:ext>
            </a:extLst>
          </p:cNvPr>
          <p:cNvSpPr/>
          <p:nvPr/>
        </p:nvSpPr>
        <p:spPr>
          <a:xfrm>
            <a:off x="6896558" y="1707615"/>
            <a:ext cx="3756751" cy="2842351"/>
          </a:xfrm>
          <a:custGeom>
            <a:avLst/>
            <a:gdLst>
              <a:gd name="connsiteX0" fmla="*/ 2963539 w 3382179"/>
              <a:gd name="connsiteY0" fmla="*/ 0 h 2016088"/>
              <a:gd name="connsiteX1" fmla="*/ 3382179 w 3382179"/>
              <a:gd name="connsiteY1" fmla="*/ 418640 h 2016088"/>
              <a:gd name="connsiteX2" fmla="*/ 3172859 w 3382179"/>
              <a:gd name="connsiteY2" fmla="*/ 418640 h 2016088"/>
              <a:gd name="connsiteX3" fmla="*/ 3172859 w 3382179"/>
              <a:gd name="connsiteY3" fmla="*/ 499571 h 2016088"/>
              <a:gd name="connsiteX4" fmla="*/ 2347277 w 3382179"/>
              <a:gd name="connsiteY4" fmla="*/ 1621734 h 2016088"/>
              <a:gd name="connsiteX5" fmla="*/ 2323906 w 3382179"/>
              <a:gd name="connsiteY5" fmla="*/ 1627743 h 2016088"/>
              <a:gd name="connsiteX6" fmla="*/ 3035150 w 3382179"/>
              <a:gd name="connsiteY6" fmla="*/ 1627743 h 2016088"/>
              <a:gd name="connsiteX7" fmla="*/ 3035150 w 3382179"/>
              <a:gd name="connsiteY7" fmla="*/ 1498295 h 2016088"/>
              <a:gd name="connsiteX8" fmla="*/ 3294046 w 3382179"/>
              <a:gd name="connsiteY8" fmla="*/ 1757192 h 2016088"/>
              <a:gd name="connsiteX9" fmla="*/ 3035150 w 3382179"/>
              <a:gd name="connsiteY9" fmla="*/ 2016088 h 2016088"/>
              <a:gd name="connsiteX10" fmla="*/ 3035150 w 3382179"/>
              <a:gd name="connsiteY10" fmla="*/ 1886640 h 2016088"/>
              <a:gd name="connsiteX11" fmla="*/ 3 w 3382179"/>
              <a:gd name="connsiteY11" fmla="*/ 1886640 h 2016088"/>
              <a:gd name="connsiteX12" fmla="*/ 3 w 3382179"/>
              <a:gd name="connsiteY12" fmla="*/ 1674559 h 2016088"/>
              <a:gd name="connsiteX13" fmla="*/ 0 w 3382179"/>
              <a:gd name="connsiteY13" fmla="*/ 1674559 h 2016088"/>
              <a:gd name="connsiteX14" fmla="*/ 0 w 3382179"/>
              <a:gd name="connsiteY14" fmla="*/ 1255919 h 2016088"/>
              <a:gd name="connsiteX15" fmla="*/ 1997871 w 3382179"/>
              <a:gd name="connsiteY15" fmla="*/ 1255919 h 2016088"/>
              <a:gd name="connsiteX16" fmla="*/ 2754219 w 3382179"/>
              <a:gd name="connsiteY16" fmla="*/ 499571 h 2016088"/>
              <a:gd name="connsiteX17" fmla="*/ 2754219 w 3382179"/>
              <a:gd name="connsiteY17" fmla="*/ 418640 h 2016088"/>
              <a:gd name="connsiteX18" fmla="*/ 2544899 w 3382179"/>
              <a:gd name="connsiteY18" fmla="*/ 418640 h 2016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3382179" h="2016088">
                <a:moveTo>
                  <a:pt x="2963539" y="0"/>
                </a:moveTo>
                <a:lnTo>
                  <a:pt x="3382179" y="418640"/>
                </a:lnTo>
                <a:lnTo>
                  <a:pt x="3172859" y="418640"/>
                </a:lnTo>
                <a:lnTo>
                  <a:pt x="3172859" y="499571"/>
                </a:lnTo>
                <a:cubicBezTo>
                  <a:pt x="3172859" y="1026825"/>
                  <a:pt x="2825577" y="1472967"/>
                  <a:pt x="2347277" y="1621734"/>
                </a:cubicBezTo>
                <a:lnTo>
                  <a:pt x="2323906" y="1627743"/>
                </a:lnTo>
                <a:lnTo>
                  <a:pt x="3035150" y="1627743"/>
                </a:lnTo>
                <a:lnTo>
                  <a:pt x="3035150" y="1498295"/>
                </a:lnTo>
                <a:lnTo>
                  <a:pt x="3294046" y="1757192"/>
                </a:lnTo>
                <a:lnTo>
                  <a:pt x="3035150" y="2016088"/>
                </a:lnTo>
                <a:lnTo>
                  <a:pt x="3035150" y="1886640"/>
                </a:lnTo>
                <a:lnTo>
                  <a:pt x="3" y="1886640"/>
                </a:lnTo>
                <a:lnTo>
                  <a:pt x="3" y="1674559"/>
                </a:lnTo>
                <a:lnTo>
                  <a:pt x="0" y="1674559"/>
                </a:lnTo>
                <a:lnTo>
                  <a:pt x="0" y="1255919"/>
                </a:lnTo>
                <a:lnTo>
                  <a:pt x="1997871" y="1255919"/>
                </a:lnTo>
                <a:cubicBezTo>
                  <a:pt x="2415590" y="1255919"/>
                  <a:pt x="2754219" y="917290"/>
                  <a:pt x="2754219" y="499571"/>
                </a:cubicBezTo>
                <a:lnTo>
                  <a:pt x="2754219" y="418640"/>
                </a:lnTo>
                <a:lnTo>
                  <a:pt x="2544899" y="418640"/>
                </a:lnTo>
                <a:close/>
              </a:path>
            </a:pathLst>
          </a:custGeom>
          <a:solidFill>
            <a:srgbClr val="E2365E"/>
          </a:solidFill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13" name="TextBox 12" descr="n106 zalo Ta Nham">
            <a:extLst>
              <a:ext uri="{FF2B5EF4-FFF2-40B4-BE49-F238E27FC236}">
                <a16:creationId xmlns:a16="http://schemas.microsoft.com/office/drawing/2014/main" id="{F3783394-0B33-D7C5-A1BB-733672A940EA}"/>
              </a:ext>
            </a:extLst>
          </p:cNvPr>
          <p:cNvSpPr txBox="1"/>
          <p:nvPr/>
        </p:nvSpPr>
        <p:spPr>
          <a:xfrm>
            <a:off x="9172689" y="922204"/>
            <a:ext cx="205785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</a:p>
          <a:p>
            <a:pPr algn="ctr"/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có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ích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4" name="TextBox 13" descr="n106 zalo Ta Nham">
            <a:extLst>
              <a:ext uri="{FF2B5EF4-FFF2-40B4-BE49-F238E27FC236}">
                <a16:creationId xmlns:a16="http://schemas.microsoft.com/office/drawing/2014/main" id="{8FB68AEE-9638-DB7A-6543-DEB8914951F1}"/>
              </a:ext>
            </a:extLst>
          </p:cNvPr>
          <p:cNvSpPr txBox="1"/>
          <p:nvPr/>
        </p:nvSpPr>
        <p:spPr>
          <a:xfrm>
            <a:off x="6930756" y="3481331"/>
            <a:ext cx="24475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oàn</a:t>
            </a:r>
            <a:r>
              <a:rPr lang="en-US" sz="2800" b="1" dirty="0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endParaRPr lang="en-US" sz="2800" b="1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5" name="TextBox 14" descr="n106 zalo Ta Nham">
            <a:extLst>
              <a:ext uri="{FF2B5EF4-FFF2-40B4-BE49-F238E27FC236}">
                <a16:creationId xmlns:a16="http://schemas.microsoft.com/office/drawing/2014/main" id="{AC375600-4015-9F90-5E2B-655327727332}"/>
              </a:ext>
            </a:extLst>
          </p:cNvPr>
          <p:cNvSpPr txBox="1"/>
          <p:nvPr/>
        </p:nvSpPr>
        <p:spPr>
          <a:xfrm>
            <a:off x="10543143" y="3709013"/>
            <a:ext cx="144321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b="1" dirty="0">
                <a:latin typeface="Roboto" panose="02000000000000000000" pitchFamily="2" charset="0"/>
                <a:ea typeface="Roboto" panose="02000000000000000000" pitchFamily="2" charset="0"/>
              </a:rPr>
              <a:t> hao phí</a:t>
            </a:r>
          </a:p>
        </p:txBody>
      </p:sp>
      <p:sp>
        <p:nvSpPr>
          <p:cNvPr id="16" name="TextBox 15" descr="n106 zalo Ta Nham">
            <a:extLst>
              <a:ext uri="{FF2B5EF4-FFF2-40B4-BE49-F238E27FC236}">
                <a16:creationId xmlns:a16="http://schemas.microsoft.com/office/drawing/2014/main" id="{3302E7CC-214B-64BE-D3B4-2FECB927941D}"/>
              </a:ext>
            </a:extLst>
          </p:cNvPr>
          <p:cNvSpPr txBox="1"/>
          <p:nvPr/>
        </p:nvSpPr>
        <p:spPr>
          <a:xfrm>
            <a:off x="694064" y="4447135"/>
            <a:ext cx="21335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latin typeface="Roboto" panose="02000000000000000000" pitchFamily="2" charset="0"/>
                <a:ea typeface="Roboto" panose="02000000000000000000" pitchFamily="2" charset="0"/>
              </a:rPr>
              <a:t>2. Biểu </a:t>
            </a:r>
            <a:r>
              <a:rPr lang="en-US" sz="2800" b="1" dirty="0" err="1">
                <a:latin typeface="Roboto" panose="02000000000000000000" pitchFamily="2" charset="0"/>
                <a:ea typeface="Roboto" panose="02000000000000000000" pitchFamily="2" charset="0"/>
              </a:rPr>
              <a:t>thức</a:t>
            </a:r>
            <a:endParaRPr lang="en-US" sz="2800" b="1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aphicFrame>
        <p:nvGraphicFramePr>
          <p:cNvPr id="18" name="Object 17" descr="n106 zalo Ta Nham">
            <a:extLst>
              <a:ext uri="{FF2B5EF4-FFF2-40B4-BE49-F238E27FC236}">
                <a16:creationId xmlns:a16="http://schemas.microsoft.com/office/drawing/2014/main" id="{2F5785F4-19B4-E8CA-95F4-12ED4DF91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162768"/>
              </p:ext>
            </p:extLst>
          </p:nvPr>
        </p:nvGraphicFramePr>
        <p:xfrm>
          <a:off x="3472555" y="3337206"/>
          <a:ext cx="2349863" cy="1234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507960" progId="Equation.DSMT4">
                  <p:embed/>
                </p:oleObj>
              </mc:Choice>
              <mc:Fallback>
                <p:oleObj name="Equation" r:id="rId2" imgW="965160" imgH="50796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2F5785F4-19B4-E8CA-95F4-12ED4DF91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472555" y="3337206"/>
                        <a:ext cx="2349863" cy="1234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 descr="n106 zalo Ta Nham">
            <a:extLst>
              <a:ext uri="{FF2B5EF4-FFF2-40B4-BE49-F238E27FC236}">
                <a16:creationId xmlns:a16="http://schemas.microsoft.com/office/drawing/2014/main" id="{33A3359B-D5AE-4141-8C8E-00CCC1F045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44673"/>
              </p:ext>
            </p:extLst>
          </p:nvPr>
        </p:nvGraphicFramePr>
        <p:xfrm>
          <a:off x="3505892" y="4836401"/>
          <a:ext cx="2257754" cy="1272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01440" imgH="507960" progId="Equation.DSMT4">
                  <p:embed/>
                </p:oleObj>
              </mc:Choice>
              <mc:Fallback>
                <p:oleObj name="Equation" r:id="rId4" imgW="901440" imgH="50796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33A3359B-D5AE-4141-8C8E-00CCC1F045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892" y="4836401"/>
                        <a:ext cx="2257754" cy="1272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ket 20" descr="n106 zalo Ta Nham">
            <a:extLst>
              <a:ext uri="{FF2B5EF4-FFF2-40B4-BE49-F238E27FC236}">
                <a16:creationId xmlns:a16="http://schemas.microsoft.com/office/drawing/2014/main" id="{73E0D5E3-123B-3074-6C52-0459A5D6F38A}"/>
              </a:ext>
            </a:extLst>
          </p:cNvPr>
          <p:cNvSpPr/>
          <p:nvPr/>
        </p:nvSpPr>
        <p:spPr>
          <a:xfrm>
            <a:off x="2831798" y="3934394"/>
            <a:ext cx="308472" cy="1554480"/>
          </a:xfrm>
          <a:prstGeom prst="leftBracket">
            <a:avLst>
              <a:gd name="adj" fmla="val 0"/>
            </a:avLst>
          </a:prstGeom>
          <a:ln w="28575">
            <a:solidFill>
              <a:srgbClr val="EB718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22" name="Rectangle: Rounded Corners 21" descr="n106 zalo Ta Nham">
            <a:extLst>
              <a:ext uri="{FF2B5EF4-FFF2-40B4-BE49-F238E27FC236}">
                <a16:creationId xmlns:a16="http://schemas.microsoft.com/office/drawing/2014/main" id="{E70EBCB4-07CE-8DF5-27B7-E10015FCA2D8}"/>
              </a:ext>
            </a:extLst>
          </p:cNvPr>
          <p:cNvSpPr/>
          <p:nvPr/>
        </p:nvSpPr>
        <p:spPr>
          <a:xfrm>
            <a:off x="3138433" y="4882679"/>
            <a:ext cx="3073706" cy="1225995"/>
          </a:xfrm>
          <a:prstGeom prst="roundRect">
            <a:avLst/>
          </a:prstGeom>
          <a:noFill/>
          <a:ln w="28575">
            <a:solidFill>
              <a:srgbClr val="EB718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25127797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19" grpId="0" animBg="1"/>
      <p:bldP spid="12" grpId="0" animBg="1"/>
      <p:bldP spid="13" grpId="0"/>
      <p:bldP spid="14" grpId="0"/>
      <p:bldP spid="15" grpId="0"/>
      <p:bldP spid="16" grpId="0"/>
      <p:bldP spid="21" grpId="0" animBg="1"/>
      <p:bldP spid="2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 descr="n106 zalo Ta Nham">
            <a:extLst>
              <a:ext uri="{FF2B5EF4-FFF2-40B4-BE49-F238E27FC236}">
                <a16:creationId xmlns:a16="http://schemas.microsoft.com/office/drawing/2014/main" id="{19106478-ACD7-EE87-27AD-DD01F4F10556}"/>
              </a:ext>
            </a:extLst>
          </p:cNvPr>
          <p:cNvSpPr/>
          <p:nvPr/>
        </p:nvSpPr>
        <p:spPr>
          <a:xfrm>
            <a:off x="7050795" y="782197"/>
            <a:ext cx="4792338" cy="5299114"/>
          </a:xfrm>
          <a:prstGeom prst="roundRect">
            <a:avLst>
              <a:gd name="adj" fmla="val 6799"/>
            </a:avLst>
          </a:prstGeom>
          <a:solidFill>
            <a:srgbClr val="EF91A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 descr="n106 zalo Ta Nham">
            <a:extLst>
              <a:ext uri="{FF2B5EF4-FFF2-40B4-BE49-F238E27FC236}">
                <a16:creationId xmlns:a16="http://schemas.microsoft.com/office/drawing/2014/main" id="{28BFE122-CB9E-47BC-47C6-4E564440E8F4}"/>
              </a:ext>
            </a:extLst>
          </p:cNvPr>
          <p:cNvSpPr txBox="1"/>
          <p:nvPr/>
        </p:nvSpPr>
        <p:spPr>
          <a:xfrm>
            <a:off x="738129" y="738129"/>
            <a:ext cx="38228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 CƠ NHIỆT</a:t>
            </a:r>
          </a:p>
        </p:txBody>
      </p:sp>
      <p:pic>
        <p:nvPicPr>
          <p:cNvPr id="3" name="Picture 2" descr="n106 zalo Ta Nham">
            <a:extLst>
              <a:ext uri="{FF2B5EF4-FFF2-40B4-BE49-F238E27FC236}">
                <a16:creationId xmlns:a16="http://schemas.microsoft.com/office/drawing/2014/main" id="{F14D4FE9-34C2-C6A0-1669-51206B85D8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306" y="885880"/>
            <a:ext cx="4902506" cy="5030178"/>
          </a:xfrm>
          <a:prstGeom prst="roundRect">
            <a:avLst>
              <a:gd name="adj" fmla="val 7354"/>
            </a:avLst>
          </a:prstGeom>
          <a:solidFill>
            <a:srgbClr val="EF91A7"/>
          </a:solidFill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4" name="Object 3" descr="n106 zalo Ta Nham">
            <a:extLst>
              <a:ext uri="{FF2B5EF4-FFF2-40B4-BE49-F238E27FC236}">
                <a16:creationId xmlns:a16="http://schemas.microsoft.com/office/drawing/2014/main" id="{5082E0B7-1342-5109-DE7A-44D4AABD5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64287"/>
              </p:ext>
            </p:extLst>
          </p:nvPr>
        </p:nvGraphicFramePr>
        <p:xfrm>
          <a:off x="2346821" y="1845929"/>
          <a:ext cx="2282787" cy="99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2520" imgH="355320" progId="Equation.DSMT4">
                  <p:embed/>
                </p:oleObj>
              </mc:Choice>
              <mc:Fallback>
                <p:oleObj name="Equation" r:id="rId3" imgW="812520" imgH="35532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82E0B7-1342-5109-DE7A-44D4AABD5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6821" y="1845929"/>
                        <a:ext cx="2282787" cy="99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 descr="n106 zalo Ta Nham">
            <a:extLst>
              <a:ext uri="{FF2B5EF4-FFF2-40B4-BE49-F238E27FC236}">
                <a16:creationId xmlns:a16="http://schemas.microsoft.com/office/drawing/2014/main" id="{EA6943F8-BFD0-E63E-C84E-596E3A5E3DD4}"/>
              </a:ext>
            </a:extLst>
          </p:cNvPr>
          <p:cNvSpPr txBox="1"/>
          <p:nvPr/>
        </p:nvSpPr>
        <p:spPr>
          <a:xfrm>
            <a:off x="558188" y="3429000"/>
            <a:ext cx="599317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A: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ô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o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mà Đ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(J)</a:t>
            </a:r>
          </a:p>
          <a:p>
            <a:pPr marL="400050" indent="-400050"/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Q: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hiệ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ĐC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hậ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nhiên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liệu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đốt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latin typeface="Roboto" panose="02000000000000000000" pitchFamily="2" charset="0"/>
                <a:ea typeface="Roboto" panose="02000000000000000000" pitchFamily="2" charset="0"/>
              </a:rPr>
              <a:t>cháy</a:t>
            </a:r>
            <a:r>
              <a:rPr lang="en-US" sz="2800" dirty="0">
                <a:latin typeface="Roboto" panose="02000000000000000000" pitchFamily="2" charset="0"/>
                <a:ea typeface="Roboto" panose="02000000000000000000" pitchFamily="2" charset="0"/>
              </a:rPr>
              <a:t> (J)</a:t>
            </a:r>
          </a:p>
        </p:txBody>
      </p:sp>
    </p:spTree>
    <p:extLst>
      <p:ext uri="{BB962C8B-B14F-4D97-AF65-F5344CB8AC3E}">
        <p14:creationId xmlns:p14="http://schemas.microsoft.com/office/powerpoint/2010/main" val="362403058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Hình chữ nhật 27" descr="n106 zalo Ta Nham">
            <a:extLst>
              <a:ext uri="{FF2B5EF4-FFF2-40B4-BE49-F238E27FC236}">
                <a16:creationId xmlns:a16="http://schemas.microsoft.com/office/drawing/2014/main" id="{71680CC9-3C05-46C8-AFDA-6973020C5CB4}"/>
              </a:ext>
            </a:extLst>
          </p:cNvPr>
          <p:cNvSpPr/>
          <p:nvPr/>
        </p:nvSpPr>
        <p:spPr>
          <a:xfrm flipV="1">
            <a:off x="1389729" y="3061770"/>
            <a:ext cx="6217920" cy="66103"/>
          </a:xfrm>
          <a:prstGeom prst="rect">
            <a:avLst/>
          </a:prstGeom>
          <a:solidFill>
            <a:srgbClr val="89C1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4" name="Hình chữ nhật: Góc Tròn 3" descr="n106 zalo Ta Nham">
            <a:extLst>
              <a:ext uri="{FF2B5EF4-FFF2-40B4-BE49-F238E27FC236}">
                <a16:creationId xmlns:a16="http://schemas.microsoft.com/office/drawing/2014/main" id="{74A1F304-CD2D-4DD8-91E5-C23C746FE5D9}"/>
              </a:ext>
            </a:extLst>
          </p:cNvPr>
          <p:cNvSpPr/>
          <p:nvPr/>
        </p:nvSpPr>
        <p:spPr>
          <a:xfrm rot="2700000">
            <a:off x="4084406" y="4573520"/>
            <a:ext cx="2664044" cy="2570475"/>
          </a:xfrm>
          <a:prstGeom prst="roundRect">
            <a:avLst>
              <a:gd name="adj" fmla="val 8536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5" name="Hình chữ nhật: Góc Tròn 4" descr="n106 zalo Ta Nham">
            <a:extLst>
              <a:ext uri="{FF2B5EF4-FFF2-40B4-BE49-F238E27FC236}">
                <a16:creationId xmlns:a16="http://schemas.microsoft.com/office/drawing/2014/main" id="{1CCC23DE-A1EF-4FC6-AFB5-76C98C131335}"/>
              </a:ext>
            </a:extLst>
          </p:cNvPr>
          <p:cNvSpPr/>
          <p:nvPr/>
        </p:nvSpPr>
        <p:spPr>
          <a:xfrm rot="2700000">
            <a:off x="4603695" y="5106548"/>
            <a:ext cx="1696952" cy="1637351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grpSp>
        <p:nvGrpSpPr>
          <p:cNvPr id="2" name="Nhóm 1" descr="n106 zalo Ta Nham">
            <a:extLst>
              <a:ext uri="{FF2B5EF4-FFF2-40B4-BE49-F238E27FC236}">
                <a16:creationId xmlns:a16="http://schemas.microsoft.com/office/drawing/2014/main" id="{248CB138-400E-47D0-8ED7-8FFB5AC0DD68}"/>
              </a:ext>
            </a:extLst>
          </p:cNvPr>
          <p:cNvGrpSpPr/>
          <p:nvPr/>
        </p:nvGrpSpPr>
        <p:grpSpPr>
          <a:xfrm>
            <a:off x="1537761" y="668435"/>
            <a:ext cx="1053145" cy="1051599"/>
            <a:chOff x="9117364" y="4425188"/>
            <a:chExt cx="1053145" cy="1051599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56ADA117-6B62-48B9-BF25-0AC04A05D018}"/>
                </a:ext>
              </a:extLst>
            </p:cNvPr>
            <p:cNvSpPr/>
            <p:nvPr/>
          </p:nvSpPr>
          <p:spPr>
            <a:xfrm rot="3026238">
              <a:off x="9118137" y="4424415"/>
              <a:ext cx="1051599" cy="1053145"/>
            </a:xfrm>
            <a:prstGeom prst="roundRect">
              <a:avLst>
                <a:gd name="adj" fmla="val 8536"/>
              </a:avLst>
            </a:prstGeom>
            <a:solidFill>
              <a:schemeClr val="bg1">
                <a:lumMod val="6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7" name="Hình chữ nhật: Góc Tròn 6">
              <a:extLst>
                <a:ext uri="{FF2B5EF4-FFF2-40B4-BE49-F238E27FC236}">
                  <a16:creationId xmlns:a16="http://schemas.microsoft.com/office/drawing/2014/main" id="{FB3C3453-A806-4D84-9818-C091C45B56D2}"/>
                </a:ext>
              </a:extLst>
            </p:cNvPr>
            <p:cNvSpPr/>
            <p:nvPr/>
          </p:nvSpPr>
          <p:spPr>
            <a:xfrm rot="3026238">
              <a:off x="9324624" y="4615569"/>
              <a:ext cx="669852" cy="670837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 dirty="0"/>
            </a:p>
          </p:txBody>
        </p:sp>
      </p:grpSp>
      <p:sp>
        <p:nvSpPr>
          <p:cNvPr id="8" name="Hình chữ nhật: Góc Tròn 7" descr="n106 zalo Ta Nham">
            <a:extLst>
              <a:ext uri="{FF2B5EF4-FFF2-40B4-BE49-F238E27FC236}">
                <a16:creationId xmlns:a16="http://schemas.microsoft.com/office/drawing/2014/main" id="{F20B5288-F206-4460-95FB-806A22F3EE85}"/>
              </a:ext>
            </a:extLst>
          </p:cNvPr>
          <p:cNvSpPr/>
          <p:nvPr/>
        </p:nvSpPr>
        <p:spPr>
          <a:xfrm rot="2700000">
            <a:off x="-9342" y="5308049"/>
            <a:ext cx="1051599" cy="1053145"/>
          </a:xfrm>
          <a:prstGeom prst="roundRect">
            <a:avLst>
              <a:gd name="adj" fmla="val 8536"/>
            </a:avLst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sp>
        <p:nvSpPr>
          <p:cNvPr id="9" name="Hình chữ nhật: Góc Tròn 8" descr="n106 zalo Ta Nham">
            <a:extLst>
              <a:ext uri="{FF2B5EF4-FFF2-40B4-BE49-F238E27FC236}">
                <a16:creationId xmlns:a16="http://schemas.microsoft.com/office/drawing/2014/main" id="{CCAE2A58-9AC4-4116-A3B3-86D483A9CF2C}"/>
              </a:ext>
            </a:extLst>
          </p:cNvPr>
          <p:cNvSpPr/>
          <p:nvPr/>
        </p:nvSpPr>
        <p:spPr>
          <a:xfrm rot="2700000">
            <a:off x="197146" y="5499203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grpSp>
        <p:nvGrpSpPr>
          <p:cNvPr id="18" name="Nhóm 17" descr="n106 zalo Ta Nham">
            <a:extLst>
              <a:ext uri="{FF2B5EF4-FFF2-40B4-BE49-F238E27FC236}">
                <a16:creationId xmlns:a16="http://schemas.microsoft.com/office/drawing/2014/main" id="{A40DFCF7-BB4C-40F5-B392-877BF00C5DBB}"/>
              </a:ext>
            </a:extLst>
          </p:cNvPr>
          <p:cNvGrpSpPr/>
          <p:nvPr/>
        </p:nvGrpSpPr>
        <p:grpSpPr>
          <a:xfrm>
            <a:off x="8096250" y="2857501"/>
            <a:ext cx="383854" cy="361796"/>
            <a:chOff x="9653009" y="3449631"/>
            <a:chExt cx="688596" cy="766564"/>
          </a:xfrm>
        </p:grpSpPr>
        <p:sp>
          <p:nvSpPr>
            <p:cNvPr id="10" name="Hình chữ nhật: Góc Tròn 9">
              <a:extLst>
                <a:ext uri="{FF2B5EF4-FFF2-40B4-BE49-F238E27FC236}">
                  <a16:creationId xmlns:a16="http://schemas.microsoft.com/office/drawing/2014/main" id="{06E0A561-89AD-4970-A029-7FC8371E59E0}"/>
                </a:ext>
              </a:extLst>
            </p:cNvPr>
            <p:cNvSpPr/>
            <p:nvPr/>
          </p:nvSpPr>
          <p:spPr>
            <a:xfrm rot="2700000">
              <a:off x="9614025" y="3488615"/>
              <a:ext cx="766564" cy="688596"/>
            </a:xfrm>
            <a:prstGeom prst="roundRect">
              <a:avLst>
                <a:gd name="adj" fmla="val 8536"/>
              </a:avLst>
            </a:prstGeom>
            <a:solidFill>
              <a:schemeClr val="tx1">
                <a:lumMod val="50000"/>
                <a:lumOff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  <p:sp>
          <p:nvSpPr>
            <p:cNvPr id="11" name="Hình chữ nhật: Góc Tròn 10">
              <a:extLst>
                <a:ext uri="{FF2B5EF4-FFF2-40B4-BE49-F238E27FC236}">
                  <a16:creationId xmlns:a16="http://schemas.microsoft.com/office/drawing/2014/main" id="{574CDCDE-C979-4B3C-B545-1DBE21D03394}"/>
                </a:ext>
              </a:extLst>
            </p:cNvPr>
            <p:cNvSpPr/>
            <p:nvPr/>
          </p:nvSpPr>
          <p:spPr>
            <a:xfrm rot="2700000">
              <a:off x="9760968" y="3613601"/>
              <a:ext cx="488289" cy="438625"/>
            </a:xfrm>
            <a:prstGeom prst="roundRect">
              <a:avLst>
                <a:gd name="adj" fmla="val 8536"/>
              </a:avLst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 sz="1350"/>
            </a:p>
          </p:txBody>
        </p:sp>
      </p:grpSp>
      <p:sp>
        <p:nvSpPr>
          <p:cNvPr id="12" name="Hình chữ nhật: Góc Tròn 11" descr="n106 zalo Ta Nham">
            <a:extLst>
              <a:ext uri="{FF2B5EF4-FFF2-40B4-BE49-F238E27FC236}">
                <a16:creationId xmlns:a16="http://schemas.microsoft.com/office/drawing/2014/main" id="{23102E8D-AB18-4D90-8318-1E557A722809}"/>
              </a:ext>
            </a:extLst>
          </p:cNvPr>
          <p:cNvSpPr/>
          <p:nvPr/>
        </p:nvSpPr>
        <p:spPr>
          <a:xfrm rot="2700000">
            <a:off x="3025716" y="3530174"/>
            <a:ext cx="574923" cy="516447"/>
          </a:xfrm>
          <a:prstGeom prst="roundRect">
            <a:avLst>
              <a:gd name="adj" fmla="val 8536"/>
            </a:avLst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3" name="Hình chữ nhật: Góc Tròn 12" descr="n106 zalo Ta Nham">
            <a:extLst>
              <a:ext uri="{FF2B5EF4-FFF2-40B4-BE49-F238E27FC236}">
                <a16:creationId xmlns:a16="http://schemas.microsoft.com/office/drawing/2014/main" id="{4B1CF917-C72A-4C77-913A-767ACA4ADBA9}"/>
              </a:ext>
            </a:extLst>
          </p:cNvPr>
          <p:cNvSpPr/>
          <p:nvPr/>
        </p:nvSpPr>
        <p:spPr>
          <a:xfrm rot="2700000">
            <a:off x="3135923" y="3623914"/>
            <a:ext cx="366217" cy="328969"/>
          </a:xfrm>
          <a:prstGeom prst="roundRect">
            <a:avLst>
              <a:gd name="adj" fmla="val 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 dirty="0"/>
          </a:p>
        </p:txBody>
      </p:sp>
      <p:sp>
        <p:nvSpPr>
          <p:cNvPr id="16" name="Hình chữ nhật: Góc Tròn 15" descr="n106 zalo Ta Nham">
            <a:extLst>
              <a:ext uri="{FF2B5EF4-FFF2-40B4-BE49-F238E27FC236}">
                <a16:creationId xmlns:a16="http://schemas.microsoft.com/office/drawing/2014/main" id="{AC6A2F93-F4C8-459A-8CA5-A39E51D254D8}"/>
              </a:ext>
            </a:extLst>
          </p:cNvPr>
          <p:cNvSpPr/>
          <p:nvPr/>
        </p:nvSpPr>
        <p:spPr>
          <a:xfrm rot="2700000">
            <a:off x="6583225" y="-130886"/>
            <a:ext cx="2356595" cy="2360058"/>
          </a:xfrm>
          <a:prstGeom prst="roundRect">
            <a:avLst>
              <a:gd name="adj" fmla="val 8536"/>
            </a:avLst>
          </a:prstGeom>
          <a:blipFill>
            <a:blip r:embed="rId3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7" name="Hình chữ nhật: Góc Tròn 16" descr="n106 zalo Ta Nham">
            <a:extLst>
              <a:ext uri="{FF2B5EF4-FFF2-40B4-BE49-F238E27FC236}">
                <a16:creationId xmlns:a16="http://schemas.microsoft.com/office/drawing/2014/main" id="{1C80103D-3023-47C4-9618-A5FC6E4871E9}"/>
              </a:ext>
            </a:extLst>
          </p:cNvPr>
          <p:cNvSpPr/>
          <p:nvPr/>
        </p:nvSpPr>
        <p:spPr>
          <a:xfrm rot="2700000">
            <a:off x="6979170" y="253416"/>
            <a:ext cx="1501112" cy="1503318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19" name="Hình chữ nhật: Góc Tròn 18" descr="n106 zalo Ta Nham">
            <a:extLst>
              <a:ext uri="{FF2B5EF4-FFF2-40B4-BE49-F238E27FC236}">
                <a16:creationId xmlns:a16="http://schemas.microsoft.com/office/drawing/2014/main" id="{9585ED6A-23E0-4891-9026-7871F1A1DEAE}"/>
              </a:ext>
            </a:extLst>
          </p:cNvPr>
          <p:cNvSpPr/>
          <p:nvPr/>
        </p:nvSpPr>
        <p:spPr>
          <a:xfrm rot="2700000">
            <a:off x="9914791" y="4405135"/>
            <a:ext cx="1051599" cy="1053145"/>
          </a:xfrm>
          <a:prstGeom prst="roundRect">
            <a:avLst>
              <a:gd name="adj" fmla="val 8536"/>
            </a:avLst>
          </a:prstGeom>
          <a:solidFill>
            <a:srgbClr val="254A6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0" name="Hình chữ nhật: Góc Tròn 19" descr="n106 zalo Ta Nham">
            <a:extLst>
              <a:ext uri="{FF2B5EF4-FFF2-40B4-BE49-F238E27FC236}">
                <a16:creationId xmlns:a16="http://schemas.microsoft.com/office/drawing/2014/main" id="{055A6F96-CC66-4568-B866-099A9B02AB92}"/>
              </a:ext>
            </a:extLst>
          </p:cNvPr>
          <p:cNvSpPr/>
          <p:nvPr/>
        </p:nvSpPr>
        <p:spPr>
          <a:xfrm rot="2700000">
            <a:off x="10121279" y="4596289"/>
            <a:ext cx="669852" cy="670837"/>
          </a:xfrm>
          <a:prstGeom prst="roundRect">
            <a:avLst>
              <a:gd name="adj" fmla="val 8536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1350"/>
          </a:p>
        </p:txBody>
      </p:sp>
      <p:sp>
        <p:nvSpPr>
          <p:cNvPr id="21" name="Hộp Văn bản 20" descr="n106 zalo Ta Nham">
            <a:extLst>
              <a:ext uri="{FF2B5EF4-FFF2-40B4-BE49-F238E27FC236}">
                <a16:creationId xmlns:a16="http://schemas.microsoft.com/office/drawing/2014/main" id="{AA97A76E-7129-4FC0-BED6-5505652A0113}"/>
              </a:ext>
            </a:extLst>
          </p:cNvPr>
          <p:cNvSpPr txBox="1"/>
          <p:nvPr/>
        </p:nvSpPr>
        <p:spPr>
          <a:xfrm>
            <a:off x="1270613" y="2481551"/>
            <a:ext cx="63493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cs typeface="..vnDuyLinh" panose="02020500000000000000" pitchFamily="18" charset="0"/>
              </a:rPr>
              <a:t>CÁC EM ĐẾN VỚI TIẾT HỌC HÔM NAY</a:t>
            </a:r>
            <a:endParaRPr lang="vi-VN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cs typeface="..vnDuyLinh" panose="02020500000000000000" pitchFamily="18" charset="0"/>
            </a:endParaRPr>
          </a:p>
        </p:txBody>
      </p:sp>
      <p:sp>
        <p:nvSpPr>
          <p:cNvPr id="22" name="Hộp Văn bản 21" descr="n106 zalo Ta Nham">
            <a:extLst>
              <a:ext uri="{FF2B5EF4-FFF2-40B4-BE49-F238E27FC236}">
                <a16:creationId xmlns:a16="http://schemas.microsoft.com/office/drawing/2014/main" id="{66F1EB0E-0B4E-44F6-AE84-0883C6CC1BCB}"/>
              </a:ext>
            </a:extLst>
          </p:cNvPr>
          <p:cNvSpPr txBox="1"/>
          <p:nvPr/>
        </p:nvSpPr>
        <p:spPr>
          <a:xfrm>
            <a:off x="1241006" y="1897655"/>
            <a:ext cx="4761353" cy="707886"/>
          </a:xfrm>
          <a:prstGeom prst="rect">
            <a:avLst/>
          </a:prstGeom>
          <a:noFill/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̀O MỪNG</a:t>
            </a:r>
            <a:endParaRPr lang="vi-VN" sz="40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273762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spd="slow">
        <p159:morph option="byObject"/>
        <p:sndAc>
          <p:stSnd>
            <p:snd r:embed="rId2" name="applause.wav"/>
          </p:stSnd>
        </p:sndAc>
      </p:transition>
    </mc:Choice>
    <mc:Fallback xmlns="">
      <p:transition spd="slow">
        <p:fade/>
        <p:sndAc>
          <p:stSnd>
            <p:snd r:embed="rId4" name="applause.wav"/>
          </p:stSnd>
        </p:sndAc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6 zalo Ta Nham">
            <a:extLst>
              <a:ext uri="{FF2B5EF4-FFF2-40B4-BE49-F238E27FC236}">
                <a16:creationId xmlns:a16="http://schemas.microsoft.com/office/drawing/2014/main" id="{1226D309-5917-BAEB-C68D-5B3F6AF827A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53213534"/>
              </p:ext>
            </p:extLst>
          </p:nvPr>
        </p:nvGraphicFramePr>
        <p:xfrm>
          <a:off x="4260841" y="668525"/>
          <a:ext cx="7613670" cy="6064904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653090">
                  <a:extLst>
                    <a:ext uri="{9D8B030D-6E8A-4147-A177-3AD203B41FA5}">
                      <a16:colId xmlns:a16="http://schemas.microsoft.com/office/drawing/2014/main" val="3408129516"/>
                    </a:ext>
                  </a:extLst>
                </a:gridCol>
                <a:gridCol w="1275197">
                  <a:extLst>
                    <a:ext uri="{9D8B030D-6E8A-4147-A177-3AD203B41FA5}">
                      <a16:colId xmlns:a16="http://schemas.microsoft.com/office/drawing/2014/main" val="931081193"/>
                    </a:ext>
                  </a:extLst>
                </a:gridCol>
                <a:gridCol w="1523419">
                  <a:extLst>
                    <a:ext uri="{9D8B030D-6E8A-4147-A177-3AD203B41FA5}">
                      <a16:colId xmlns:a16="http://schemas.microsoft.com/office/drawing/2014/main" val="1070827425"/>
                    </a:ext>
                  </a:extLst>
                </a:gridCol>
                <a:gridCol w="1511260">
                  <a:extLst>
                    <a:ext uri="{9D8B030D-6E8A-4147-A177-3AD203B41FA5}">
                      <a16:colId xmlns:a16="http://schemas.microsoft.com/office/drawing/2014/main" val="961855070"/>
                    </a:ext>
                  </a:extLst>
                </a:gridCol>
                <a:gridCol w="1536947">
                  <a:extLst>
                    <a:ext uri="{9D8B030D-6E8A-4147-A177-3AD203B41FA5}">
                      <a16:colId xmlns:a16="http://schemas.microsoft.com/office/drawing/2014/main" val="3331738152"/>
                    </a:ext>
                  </a:extLst>
                </a:gridCol>
                <a:gridCol w="1113757">
                  <a:extLst>
                    <a:ext uri="{9D8B030D-6E8A-4147-A177-3AD203B41FA5}">
                      <a16:colId xmlns:a16="http://schemas.microsoft.com/office/drawing/2014/main" val="2898584100"/>
                    </a:ext>
                  </a:extLst>
                </a:gridCol>
              </a:tblGrid>
              <a:tr h="75503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ST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Thiết bị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Nă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lượ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đầ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và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Năng lượng đầu ra có ích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</a:rPr>
                        <a:t>Năng lượng hao phí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Hiệ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</a:rPr>
                        <a:t>suấ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2122964"/>
                  </a:ext>
                </a:extLst>
              </a:tr>
              <a:tr h="64910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</a:rPr>
                        <a:t>1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Máy phát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iện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242913"/>
                  </a:ext>
                </a:extLst>
              </a:tr>
              <a:tr h="520375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2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Tuabin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0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9717073"/>
                  </a:ext>
                </a:extLst>
              </a:tr>
              <a:tr h="64910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3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Máy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Hóa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1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4566390"/>
                  </a:ext>
                </a:extLst>
              </a:tr>
              <a:tr h="649108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4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ộng cơ x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3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8135973"/>
                  </a:ext>
                </a:extLst>
              </a:tr>
              <a:tr h="76743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5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Tuabin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28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2116589"/>
                  </a:ext>
                </a:extLst>
              </a:tr>
              <a:tr h="520375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6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ộng cơ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iện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5046937"/>
                  </a:ext>
                </a:extLst>
              </a:tr>
              <a:tr h="520375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7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èn dây to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Quang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7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207093"/>
                  </a:ext>
                </a:extLst>
              </a:tr>
              <a:tr h="38315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8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Đèn Led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Quang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311393"/>
                  </a:ext>
                </a:extLst>
              </a:tr>
              <a:tr h="38315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9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Bếp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</a:rPr>
                        <a:t> 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</a:rPr>
                        <a:t>90%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815953"/>
                  </a:ext>
                </a:extLst>
              </a:tr>
            </a:tbl>
          </a:graphicData>
        </a:graphic>
      </p:graphicFrame>
      <p:sp>
        <p:nvSpPr>
          <p:cNvPr id="4" name="TextBox 3" descr="n106 zalo Ta Nham">
            <a:extLst>
              <a:ext uri="{FF2B5EF4-FFF2-40B4-BE49-F238E27FC236}">
                <a16:creationId xmlns:a16="http://schemas.microsoft.com/office/drawing/2014/main" id="{B3816419-E20B-E6DB-DA87-3C6E4A0BDB97}"/>
              </a:ext>
            </a:extLst>
          </p:cNvPr>
          <p:cNvSpPr txBox="1"/>
          <p:nvPr/>
        </p:nvSpPr>
        <p:spPr>
          <a:xfrm>
            <a:off x="283685" y="1825912"/>
            <a:ext cx="3659665" cy="44971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800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:</a:t>
            </a: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Blip>
                <a:blip r:embed="rId2">
                  <a:extLst>
                    <a:ext uri="{96DAC541-7B7A-43D3-8B79-37D633B846F1}">
                      <asvg:svgBlip xmlns:asvg="http://schemas.microsoft.com/office/drawing/2016/SVG/main" r:embed="rId3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á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phi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ô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endParaRPr lang="en-US" sz="2800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285750" indent="-28575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Blip>
                <a:blip r:embed="rId2">
                  <a:extLst>
                    <a:ext uri="{96DAC541-7B7A-43D3-8B79-37D633B846F1}">
                      <asvg:svgBlip xmlns:asvg="http://schemas.microsoft.com/office/drawing/2016/SVG/main" r:embed="rId3"/>
                    </a:ext>
                  </a:extLst>
                </a:blip>
              </a:buBlip>
            </a:pP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u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â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e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ê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ách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̣a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o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ụ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ê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bị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́t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ệ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ê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endParaRPr lang="en-US" sz="28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0" name="Group 9" descr="n106 zalo Ta Nham">
            <a:extLst>
              <a:ext uri="{FF2B5EF4-FFF2-40B4-BE49-F238E27FC236}">
                <a16:creationId xmlns:a16="http://schemas.microsoft.com/office/drawing/2014/main" id="{4F919F00-3C9A-611F-ECEC-511C7E43A50A}"/>
              </a:ext>
            </a:extLst>
          </p:cNvPr>
          <p:cNvGrpSpPr/>
          <p:nvPr/>
        </p:nvGrpSpPr>
        <p:grpSpPr>
          <a:xfrm>
            <a:off x="0" y="194256"/>
            <a:ext cx="3500074" cy="1501327"/>
            <a:chOff x="0" y="610815"/>
            <a:chExt cx="4968967" cy="1920063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DA36035-5DA3-31B9-1018-7ADF2B3ABA22}"/>
                </a:ext>
              </a:extLst>
            </p:cNvPr>
            <p:cNvGrpSpPr/>
            <p:nvPr/>
          </p:nvGrpSpPr>
          <p:grpSpPr>
            <a:xfrm>
              <a:off x="450733" y="610815"/>
              <a:ext cx="4518234" cy="1920063"/>
              <a:chOff x="903242" y="875645"/>
              <a:chExt cx="3746539" cy="1419259"/>
            </a:xfrm>
          </p:grpSpPr>
          <p:sp>
            <p:nvSpPr>
              <p:cNvPr id="6" name="Rectangle: Rounded Corners 5">
                <a:extLst>
                  <a:ext uri="{FF2B5EF4-FFF2-40B4-BE49-F238E27FC236}">
                    <a16:creationId xmlns:a16="http://schemas.microsoft.com/office/drawing/2014/main" id="{6E95103A-D9AB-3B89-B20D-9B396EBAD30B}"/>
                  </a:ext>
                </a:extLst>
              </p:cNvPr>
              <p:cNvSpPr/>
              <p:nvPr/>
            </p:nvSpPr>
            <p:spPr>
              <a:xfrm>
                <a:off x="903242" y="1178411"/>
                <a:ext cx="3024145" cy="830587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E16DDCA-8B54-37C1-B295-FB944B9F00D7}"/>
                  </a:ext>
                </a:extLst>
              </p:cNvPr>
              <p:cNvSpPr txBox="1"/>
              <p:nvPr/>
            </p:nvSpPr>
            <p:spPr>
              <a:xfrm>
                <a:off x="1169939" y="1250758"/>
                <a:ext cx="2940096" cy="4946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latin typeface="Roboto" panose="02000000000000000000" pitchFamily="2" charset="0"/>
                    <a:ea typeface="Roboto" panose="02000000000000000000" pitchFamily="2" charset="0"/>
                    <a:cs typeface="Tahoma" panose="020B0604030504040204" pitchFamily="34" charset="0"/>
                  </a:rPr>
                  <a:t>THẢO LUẬN</a:t>
                </a:r>
                <a:endParaRPr lang="en-US" sz="2800" dirty="0">
                  <a:latin typeface="Roboto" panose="02000000000000000000" pitchFamily="2" charset="0"/>
                  <a:ea typeface="Roboto" panose="02000000000000000000" pitchFamily="2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68C01010-817B-78B0-FC26-72CC81F2ABD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889" b="89778" l="9778" r="89778">
                            <a14:foregroundMark x1="48444" y1="78667" x2="48444" y2="78667"/>
                            <a14:foregroundMark x1="39111" y1="72000" x2="39111" y2="72000"/>
                            <a14:foregroundMark x1="36000" y1="77333" x2="36000" y2="77333"/>
                            <a14:foregroundMark x1="44889" y1="72000" x2="44889" y2="72000"/>
                            <a14:foregroundMark x1="58222" y1="69333" x2="58222" y2="69333"/>
                            <a14:foregroundMark x1="55556" y1="61333" x2="55556" y2="61333"/>
                            <a14:foregroundMark x1="45778" y1="62667" x2="45778" y2="62667"/>
                            <a14:foregroundMark x1="44000" y1="63556" x2="44000" y2="63556"/>
                            <a14:foregroundMark x1="40000" y1="64444" x2="40000" y2="64444"/>
                            <a14:foregroundMark x1="41778" y1="63111" x2="45778" y2="62667"/>
                            <a14:foregroundMark x1="42222" y1="63111" x2="48444" y2="62667"/>
                            <a14:foregroundMark x1="44000" y1="62667" x2="44000" y2="62667"/>
                            <a14:foregroundMark x1="46222" y1="62667" x2="46222" y2="62667"/>
                            <a14:foregroundMark x1="46667" y1="62222" x2="46667" y2="62222"/>
                            <a14:foregroundMark x1="45333" y1="62222" x2="45333" y2="62222"/>
                            <a14:foregroundMark x1="50667" y1="60889" x2="50667" y2="60889"/>
                            <a14:foregroundMark x1="46222" y1="62222" x2="46222" y2="62222"/>
                            <a14:foregroundMark x1="47111" y1="65778" x2="47111" y2="65778"/>
                            <a14:foregroundMark x1="55111" y1="62667" x2="55111" y2="62667"/>
                            <a14:foregroundMark x1="55556" y1="61333" x2="55556" y2="61333"/>
                            <a14:foregroundMark x1="56444" y1="62222" x2="56444" y2="62222"/>
                            <a14:foregroundMark x1="59556" y1="64444" x2="59556" y2="64444"/>
                            <a14:foregroundMark x1="66222" y1="78667" x2="66222" y2="78667"/>
                            <a14:foregroundMark x1="69333" y1="78222" x2="69333" y2="78222"/>
                            <a14:foregroundMark x1="65778" y1="83111" x2="65778" y2="83111"/>
                            <a14:foregroundMark x1="35111" y1="79111" x2="35111" y2="79111"/>
                            <a14:foregroundMark x1="35111" y1="76444" x2="35111" y2="76444"/>
                            <a14:foregroundMark x1="36889" y1="81333" x2="36889" y2="81333"/>
                            <a14:foregroundMark x1="38222" y1="82667" x2="38222" y2="82667"/>
                            <a14:foregroundMark x1="41778" y1="83111" x2="41778" y2="83111"/>
                            <a14:foregroundMark x1="40000" y1="83111" x2="40000" y2="83111"/>
                            <a14:foregroundMark x1="36000" y1="83111" x2="36000" y2="83111"/>
                            <a14:foregroundMark x1="33778" y1="80889" x2="33778" y2="80889"/>
                            <a14:foregroundMark x1="34222" y1="79111" x2="34222" y2="79111"/>
                            <a14:foregroundMark x1="34222" y1="78667" x2="34222" y2="78667"/>
                            <a14:foregroundMark x1="35556" y1="76444" x2="35556" y2="76444"/>
                            <a14:foregroundMark x1="33333" y1="78222" x2="33333" y2="78222"/>
                            <a14:foregroundMark x1="36444" y1="75556" x2="36444" y2="75556"/>
                            <a14:foregroundMark x1="33778" y1="76000" x2="33778" y2="76000"/>
                            <a14:foregroundMark x1="35556" y1="75556" x2="35556" y2="75556"/>
                            <a14:foregroundMark x1="48444" y1="8889" x2="48444" y2="8889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 rot="1663432">
                <a:off x="3230522" y="875645"/>
                <a:ext cx="1419259" cy="1419259"/>
              </a:xfrm>
              <a:prstGeom prst="rect">
                <a:avLst/>
              </a:prstGeom>
            </p:spPr>
          </p:pic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B58C3016-4C03-2081-717E-E400722C93B6}"/>
                </a:ext>
              </a:extLst>
            </p:cNvPr>
            <p:cNvSpPr/>
            <p:nvPr/>
          </p:nvSpPr>
          <p:spPr>
            <a:xfrm>
              <a:off x="0" y="1333041"/>
              <a:ext cx="638978" cy="187287"/>
            </a:xfrm>
            <a:prstGeom prst="rect">
              <a:avLst/>
            </a:prstGeom>
            <a:solidFill>
              <a:srgbClr val="E2365E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Roboto" panose="02000000000000000000" pitchFamily="2" charset="0"/>
                <a:ea typeface="Roboto" panose="02000000000000000000" pitchFamily="2" charset="0"/>
              </a:endParaRPr>
            </a:p>
          </p:txBody>
        </p:sp>
      </p:grpSp>
      <p:sp>
        <p:nvSpPr>
          <p:cNvPr id="12" name="TextBox 11" descr="n106 zalo Ta Nham">
            <a:extLst>
              <a:ext uri="{FF2B5EF4-FFF2-40B4-BE49-F238E27FC236}">
                <a16:creationId xmlns:a16="http://schemas.microsoft.com/office/drawing/2014/main" id="{3E314C18-4F7C-1293-FD9A-907105FC95AF}"/>
              </a:ext>
            </a:extLst>
          </p:cNvPr>
          <p:cNvSpPr txBox="1"/>
          <p:nvPr/>
        </p:nvSpPr>
        <p:spPr>
          <a:xfrm>
            <a:off x="4617173" y="123120"/>
            <a:ext cx="69615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̉NG HIỆU SUẤT MỘT SỐ THIẾT BỊ</a:t>
            </a:r>
          </a:p>
        </p:txBody>
      </p:sp>
    </p:spTree>
    <p:extLst>
      <p:ext uri="{BB962C8B-B14F-4D97-AF65-F5344CB8AC3E}">
        <p14:creationId xmlns:p14="http://schemas.microsoft.com/office/powerpoint/2010/main" val="714738097"/>
      </p:ext>
    </p:extLst>
  </p:cSld>
  <p:clrMapOvr>
    <a:masterClrMapping/>
  </p:clrMapOvr>
  <p:transition spd="slow">
    <p:push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 descr="n106 zalo Ta Nham">
            <a:extLst>
              <a:ext uri="{FF2B5EF4-FFF2-40B4-BE49-F238E27FC236}">
                <a16:creationId xmlns:a16="http://schemas.microsoft.com/office/drawing/2014/main" id="{31854459-7F8C-90FA-43ED-389D348EE0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08917611"/>
              </p:ext>
            </p:extLst>
          </p:nvPr>
        </p:nvGraphicFramePr>
        <p:xfrm>
          <a:off x="627961" y="694062"/>
          <a:ext cx="11204154" cy="5738617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961076">
                  <a:extLst>
                    <a:ext uri="{9D8B030D-6E8A-4147-A177-3AD203B41FA5}">
                      <a16:colId xmlns:a16="http://schemas.microsoft.com/office/drawing/2014/main" val="3408129516"/>
                    </a:ext>
                  </a:extLst>
                </a:gridCol>
                <a:gridCol w="1876559">
                  <a:extLst>
                    <a:ext uri="{9D8B030D-6E8A-4147-A177-3AD203B41FA5}">
                      <a16:colId xmlns:a16="http://schemas.microsoft.com/office/drawing/2014/main" val="931081193"/>
                    </a:ext>
                  </a:extLst>
                </a:gridCol>
                <a:gridCol w="1544554">
                  <a:extLst>
                    <a:ext uri="{9D8B030D-6E8A-4147-A177-3AD203B41FA5}">
                      <a16:colId xmlns:a16="http://schemas.microsoft.com/office/drawing/2014/main" val="1070827425"/>
                    </a:ext>
                  </a:extLst>
                </a:gridCol>
                <a:gridCol w="1771650">
                  <a:extLst>
                    <a:ext uri="{9D8B030D-6E8A-4147-A177-3AD203B41FA5}">
                      <a16:colId xmlns:a16="http://schemas.microsoft.com/office/drawing/2014/main" val="961855070"/>
                    </a:ext>
                  </a:extLst>
                </a:gridCol>
                <a:gridCol w="3411328">
                  <a:extLst>
                    <a:ext uri="{9D8B030D-6E8A-4147-A177-3AD203B41FA5}">
                      <a16:colId xmlns:a16="http://schemas.microsoft.com/office/drawing/2014/main" val="3331738152"/>
                    </a:ext>
                  </a:extLst>
                </a:gridCol>
                <a:gridCol w="1638987">
                  <a:extLst>
                    <a:ext uri="{9D8B030D-6E8A-4147-A177-3AD203B41FA5}">
                      <a16:colId xmlns:a16="http://schemas.microsoft.com/office/drawing/2014/main" val="2898584100"/>
                    </a:ext>
                  </a:extLst>
                </a:gridCol>
              </a:tblGrid>
              <a:tr h="704254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TT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 bị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ầ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ào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ượng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ầ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a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có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ích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 lượng hao phí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iệu</a:t>
                      </a:r>
                      <a:r>
                        <a:rPr lang="en-US" sz="2000" b="1" dirty="0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chemeClr val="tx1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suất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12122964"/>
                  </a:ext>
                </a:extLst>
              </a:tr>
              <a:tr h="60544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áy phát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12242913"/>
                  </a:ext>
                </a:extLst>
              </a:tr>
              <a:tr h="51173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uabin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0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09717073"/>
                  </a:ext>
                </a:extLst>
              </a:tr>
              <a:tr h="60544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áy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3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Hóa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1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914566390"/>
                  </a:ext>
                </a:extLst>
              </a:tr>
              <a:tr h="60544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4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cơ x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3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418135973"/>
                  </a:ext>
                </a:extLst>
              </a:tr>
              <a:tr h="715816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5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uabin hơi nươ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28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92116589"/>
                  </a:ext>
                </a:extLst>
              </a:tr>
              <a:tr h="51173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6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ộng cơ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iện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Cơ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6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5046937"/>
                  </a:ext>
                </a:extLst>
              </a:tr>
              <a:tr h="511739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èn dây tóc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ng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7%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207093"/>
                  </a:ext>
                </a:extLst>
              </a:tr>
              <a:tr h="35738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8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Đèn Led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Quang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 năng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5%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97311393"/>
                  </a:ext>
                </a:extLst>
              </a:tr>
              <a:tr h="357383"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Bếp điện</a:t>
                      </a:r>
                      <a:endParaRPr lang="en-US" sz="200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ăng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làm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óng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o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̉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hiế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bị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v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̀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ỏ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nhiệt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ra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môi</a:t>
                      </a: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 </a:t>
                      </a:r>
                      <a:r>
                        <a:rPr lang="en-US" sz="2000" dirty="0" err="1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trường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effectLst/>
                          <a:latin typeface="Roboto" panose="02000000000000000000" pitchFamily="2" charset="0"/>
                          <a:ea typeface="Roboto" panose="02000000000000000000" pitchFamily="2" charset="0"/>
                        </a:rPr>
                        <a:t>90%</a:t>
                      </a:r>
                      <a:endParaRPr lang="en-US" sz="2000" dirty="0">
                        <a:solidFill>
                          <a:srgbClr val="003300"/>
                        </a:solidFill>
                        <a:effectLst/>
                        <a:latin typeface="Roboto" panose="02000000000000000000" pitchFamily="2" charset="0"/>
                        <a:ea typeface="Roboto" panose="02000000000000000000" pitchFamily="2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E2365E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2CAE4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66815953"/>
                  </a:ext>
                </a:extLst>
              </a:tr>
            </a:tbl>
          </a:graphicData>
        </a:graphic>
      </p:graphicFrame>
      <p:sp>
        <p:nvSpPr>
          <p:cNvPr id="4" name="Rectangle: Rounded Corners 3" descr="n106 zalo Ta Nham">
            <a:extLst>
              <a:ext uri="{FF2B5EF4-FFF2-40B4-BE49-F238E27FC236}">
                <a16:creationId xmlns:a16="http://schemas.microsoft.com/office/drawing/2014/main" id="{00628772-F9D3-34CF-D719-F4C309190377}"/>
              </a:ext>
            </a:extLst>
          </p:cNvPr>
          <p:cNvSpPr/>
          <p:nvPr/>
        </p:nvSpPr>
        <p:spPr>
          <a:xfrm>
            <a:off x="518616" y="582908"/>
            <a:ext cx="11423177" cy="6118144"/>
          </a:xfrm>
          <a:prstGeom prst="roundRect">
            <a:avLst>
              <a:gd name="adj" fmla="val 3757"/>
            </a:avLst>
          </a:prstGeom>
          <a:solidFill>
            <a:schemeClr val="tx1">
              <a:alpha val="6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F701F97E-66A1-E54E-8DA6-C1A15F01E6CD}"/>
              </a:ext>
            </a:extLst>
          </p:cNvPr>
          <p:cNvSpPr txBox="1"/>
          <p:nvPr/>
        </p:nvSpPr>
        <p:spPr>
          <a:xfrm>
            <a:off x="2677099" y="121185"/>
            <a:ext cx="69846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̉NG HIỆU SUẤT MỘT SỐ THIẾT BỊ</a:t>
            </a:r>
          </a:p>
        </p:txBody>
      </p:sp>
      <p:sp>
        <p:nvSpPr>
          <p:cNvPr id="5" name="TextBox 4" descr="n106 zalo Ta Nham">
            <a:extLst>
              <a:ext uri="{FF2B5EF4-FFF2-40B4-BE49-F238E27FC236}">
                <a16:creationId xmlns:a16="http://schemas.microsoft.com/office/drawing/2014/main" id="{1ECCB8BE-2577-0DD8-B53D-F628F95C664A}"/>
              </a:ext>
            </a:extLst>
          </p:cNvPr>
          <p:cNvSpPr txBox="1"/>
          <p:nvPr/>
        </p:nvSpPr>
        <p:spPr>
          <a:xfrm>
            <a:off x="955342" y="2947916"/>
            <a:ext cx="1069984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ết</a:t>
            </a:r>
            <a:r>
              <a:rPr lang="en-US" sz="3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uận</a:t>
            </a:r>
            <a:r>
              <a:rPr lang="en-US" sz="3200" b="1" dirty="0">
                <a:solidFill>
                  <a:srgbClr val="FFFF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át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iệ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uyể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óa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ờng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ớ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so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ới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ác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 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ết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ệm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3200" dirty="0">
                <a:solidFill>
                  <a:srgbClr val="FFFF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/>
            <a:endParaRPr lang="en-US" sz="3200" b="1" dirty="0">
              <a:solidFill>
                <a:srgbClr val="FFFF00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297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106 zalo Ta Nham">
            <a:extLst>
              <a:ext uri="{FF2B5EF4-FFF2-40B4-BE49-F238E27FC236}">
                <a16:creationId xmlns:a16="http://schemas.microsoft.com/office/drawing/2014/main" id="{255D2413-1961-57D8-B089-BB997D3AA08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5266" y="707624"/>
            <a:ext cx="5650173" cy="5297890"/>
          </a:xfrm>
          <a:prstGeom prst="rect">
            <a:avLst/>
          </a:prstGeom>
          <a:noFill/>
        </p:spPr>
      </p:pic>
      <p:sp>
        <p:nvSpPr>
          <p:cNvPr id="4" name="TextBox 3" descr="n106 zalo Ta Nham">
            <a:extLst>
              <a:ext uri="{FF2B5EF4-FFF2-40B4-BE49-F238E27FC236}">
                <a16:creationId xmlns:a16="http://schemas.microsoft.com/office/drawing/2014/main" id="{DFB87035-1E5F-867E-8080-195F713A76DC}"/>
              </a:ext>
            </a:extLst>
          </p:cNvPr>
          <p:cNvSpPr txBox="1"/>
          <p:nvPr/>
        </p:nvSpPr>
        <p:spPr>
          <a:xfrm>
            <a:off x="508381" y="1764776"/>
            <a:ext cx="5378355" cy="47913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400050" algn="l"/>
              </a:tabLst>
            </a:pPr>
            <a:r>
              <a:rPr lang="en-US" sz="2400" i="1" dirty="0">
                <a:solidFill>
                  <a:srgbClr val="00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	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hỉ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ệu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uấ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: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ỷ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lệ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giữa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uấ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êu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ụ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à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ô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uấ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iêu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u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̣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400050" algn="l"/>
              </a:tabLst>
            </a:pP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	Chỉ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ày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à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ao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ức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là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ệu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uấ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ử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ụ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à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ối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a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,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iệu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quả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à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gược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lại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tabLst>
                <a:tab pos="400050" algn="l"/>
              </a:tabLst>
            </a:pPr>
            <a:r>
              <a:rPr lang="en-US" sz="2400" i="1">
                <a:solidFill>
                  <a:srgbClr val="000000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	</a:t>
            </a:r>
            <a:r>
              <a:rPr lang="en-US" sz="2400" i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ếu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ản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hẩm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ó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hỉ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ày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à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ấp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ì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hứ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ỏ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rằ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iế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bị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hoạ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ộ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sẽ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ốn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hiều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iện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và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dẫn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đến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ình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rạ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hao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phí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không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cần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thiết</a:t>
            </a:r>
            <a:r>
              <a:rPr lang="en-US" sz="2400" i="1" dirty="0">
                <a:solidFill>
                  <a:srgbClr val="000000"/>
                </a:solidFill>
                <a:effectLst/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6" name="TextBox 5" descr="n106 zalo Ta Nham">
            <a:extLst>
              <a:ext uri="{FF2B5EF4-FFF2-40B4-BE49-F238E27FC236}">
                <a16:creationId xmlns:a16="http://schemas.microsoft.com/office/drawing/2014/main" id="{2BC689CA-C215-A5E9-28EA-FF98C341F5BC}"/>
              </a:ext>
            </a:extLst>
          </p:cNvPr>
          <p:cNvSpPr txBox="1"/>
          <p:nvPr/>
        </p:nvSpPr>
        <p:spPr>
          <a:xfrm>
            <a:off x="535672" y="369841"/>
            <a:ext cx="5564877" cy="11387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4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̃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ợng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h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̣a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̣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̉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ẩm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́t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ệm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ện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400" b="1" dirty="0" err="1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ăng</a:t>
            </a:r>
            <a:r>
              <a:rPr lang="en-US" sz="2400" b="1" dirty="0">
                <a:solidFill>
                  <a:srgbClr val="DE874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45625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6 zalo Ta Nham">
            <a:extLst>
              <a:ext uri="{FF2B5EF4-FFF2-40B4-BE49-F238E27FC236}">
                <a16:creationId xmlns:a16="http://schemas.microsoft.com/office/drawing/2014/main" id="{06E6F359-3EF6-9530-A6C3-ED9BD4E22F15}"/>
              </a:ext>
            </a:extLst>
          </p:cNvPr>
          <p:cNvSpPr/>
          <p:nvPr/>
        </p:nvSpPr>
        <p:spPr>
          <a:xfrm>
            <a:off x="485234" y="256512"/>
            <a:ext cx="2732185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5B01C564-C881-95E2-B8C1-96B6ACA5AE66}"/>
              </a:ext>
            </a:extLst>
          </p:cNvPr>
          <p:cNvSpPr txBox="1"/>
          <p:nvPr/>
        </p:nvSpPr>
        <p:spPr>
          <a:xfrm>
            <a:off x="588341" y="181039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</a:t>
            </a:r>
          </a:p>
        </p:txBody>
      </p:sp>
      <p:sp>
        <p:nvSpPr>
          <p:cNvPr id="4" name="TextBox 3" descr="n106 zalo Ta Nham">
            <a:extLst>
              <a:ext uri="{FF2B5EF4-FFF2-40B4-BE49-F238E27FC236}">
                <a16:creationId xmlns:a16="http://schemas.microsoft.com/office/drawing/2014/main" id="{E4E252FF-5FE0-0BBD-F30F-EB228387C8E7}"/>
              </a:ext>
            </a:extLst>
          </p:cNvPr>
          <p:cNvSpPr txBox="1"/>
          <p:nvPr/>
        </p:nvSpPr>
        <p:spPr>
          <a:xfrm>
            <a:off x="621392" y="953995"/>
            <a:ext cx="20535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ỆN TẬP</a:t>
            </a:r>
            <a:endParaRPr lang="en-US" sz="2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6" name="Straight Connector 5" descr="n106 zalo Ta Nham">
            <a:extLst>
              <a:ext uri="{FF2B5EF4-FFF2-40B4-BE49-F238E27FC236}">
                <a16:creationId xmlns:a16="http://schemas.microsoft.com/office/drawing/2014/main" id="{1587F483-12A6-329D-18C9-DF9870F1E942}"/>
              </a:ext>
            </a:extLst>
          </p:cNvPr>
          <p:cNvCxnSpPr>
            <a:cxnSpLocks/>
          </p:cNvCxnSpPr>
          <p:nvPr/>
        </p:nvCxnSpPr>
        <p:spPr>
          <a:xfrm>
            <a:off x="3217419" y="1277627"/>
            <a:ext cx="8974581" cy="0"/>
          </a:xfrm>
          <a:prstGeom prst="line">
            <a:avLst/>
          </a:prstGeom>
          <a:ln w="38100">
            <a:solidFill>
              <a:srgbClr val="F2CA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 descr="n106 zalo Ta Nham">
            <a:extLst>
              <a:ext uri="{FF2B5EF4-FFF2-40B4-BE49-F238E27FC236}">
                <a16:creationId xmlns:a16="http://schemas.microsoft.com/office/drawing/2014/main" id="{E89D2727-38DC-25B8-65EC-6ADF702BBF97}"/>
              </a:ext>
            </a:extLst>
          </p:cNvPr>
          <p:cNvSpPr txBox="1"/>
          <p:nvPr/>
        </p:nvSpPr>
        <p:spPr>
          <a:xfrm>
            <a:off x="3193576" y="368066"/>
            <a:ext cx="870727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S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óm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àn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ành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, 2 </a:t>
            </a:r>
            <a:r>
              <a:rPr lang="en-US" sz="2400" dirty="0" err="1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</a:t>
            </a:r>
            <a:r>
              <a:rPr lang="en-US" sz="2400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k</a:t>
            </a:r>
            <a:r>
              <a:rPr lang="en-US" sz="2400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rang 108</a:t>
            </a:r>
            <a:endParaRPr lang="en-US" sz="2400" dirty="0">
              <a:solidFill>
                <a:srgbClr val="E2365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3" name="TextBox 12" descr="n106 zalo Ta Nham">
            <a:extLst>
              <a:ext uri="{FF2B5EF4-FFF2-40B4-BE49-F238E27FC236}">
                <a16:creationId xmlns:a16="http://schemas.microsoft.com/office/drawing/2014/main" id="{4475C9CA-687D-8F9E-5B84-507434E03B53}"/>
              </a:ext>
            </a:extLst>
          </p:cNvPr>
          <p:cNvSpPr txBox="1"/>
          <p:nvPr/>
        </p:nvSpPr>
        <p:spPr>
          <a:xfrm>
            <a:off x="641445" y="1729341"/>
            <a:ext cx="480401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ố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ô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ô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14" name="Picture 13" descr="n106 zalo Ta Nham">
            <a:extLst>
              <a:ext uri="{FF2B5EF4-FFF2-40B4-BE49-F238E27FC236}">
                <a16:creationId xmlns:a16="http://schemas.microsoft.com/office/drawing/2014/main" id="{3F15694A-DBC5-584E-0961-5371A1BF1E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05"/>
          <a:stretch/>
        </p:blipFill>
        <p:spPr bwMode="auto">
          <a:xfrm>
            <a:off x="718563" y="3073707"/>
            <a:ext cx="4624617" cy="343726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6" name="TextBox 15" descr="n106 zalo Ta Nham">
            <a:extLst>
              <a:ext uri="{FF2B5EF4-FFF2-40B4-BE49-F238E27FC236}">
                <a16:creationId xmlns:a16="http://schemas.microsoft.com/office/drawing/2014/main" id="{D38C94F9-D2AC-82AB-2BAF-6B9CDFE3EAF6}"/>
              </a:ext>
            </a:extLst>
          </p:cNvPr>
          <p:cNvSpPr txBox="1"/>
          <p:nvPr/>
        </p:nvSpPr>
        <p:spPr>
          <a:xfrm>
            <a:off x="5894024" y="1729341"/>
            <a:ext cx="5816906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2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/3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ạ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a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ẫ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uyế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c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400" dirty="0">
              <a:solidFill>
                <a:srgbClr val="0033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050" name="Picture 2" descr="n106 zalo Ta Nham">
            <a:extLst>
              <a:ext uri="{FF2B5EF4-FFF2-40B4-BE49-F238E27FC236}">
                <a16:creationId xmlns:a16="http://schemas.microsoft.com/office/drawing/2014/main" id="{72F139C3-7FD3-59BC-B2C1-B60591758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193" y="3805227"/>
            <a:ext cx="2634718" cy="1825475"/>
          </a:xfrm>
          <a:prstGeom prst="roundRect">
            <a:avLst>
              <a:gd name="adj" fmla="val 11235"/>
            </a:avLst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 descr="n106 zalo Ta Nham">
            <a:extLst>
              <a:ext uri="{FF2B5EF4-FFF2-40B4-BE49-F238E27FC236}">
                <a16:creationId xmlns:a16="http://schemas.microsoft.com/office/drawing/2014/main" id="{A884D8F6-381F-A5E4-D228-6854A266FCBE}"/>
              </a:ext>
            </a:extLst>
          </p:cNvPr>
          <p:cNvSpPr txBox="1"/>
          <p:nvPr/>
        </p:nvSpPr>
        <p:spPr>
          <a:xfrm>
            <a:off x="5904048" y="5734608"/>
            <a:ext cx="283500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ệ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ống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pin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ên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ồ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uỷ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0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a</a:t>
            </a:r>
            <a:r>
              <a:rPr lang="en-US" sz="2000" b="0" i="0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Mi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2052" name="Picture 4" descr="n106 zalo Ta Nham">
            <a:extLst>
              <a:ext uri="{FF2B5EF4-FFF2-40B4-BE49-F238E27FC236}">
                <a16:creationId xmlns:a16="http://schemas.microsoft.com/office/drawing/2014/main" id="{4E1E895D-AC12-82FD-AA95-DA4D893EAC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6882" y="3805227"/>
            <a:ext cx="2599981" cy="1868461"/>
          </a:xfrm>
          <a:prstGeom prst="roundRect">
            <a:avLst>
              <a:gd name="adj" fmla="val 9592"/>
            </a:avLst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 descr="n106 zalo Ta Nham">
            <a:extLst>
              <a:ext uri="{FF2B5EF4-FFF2-40B4-BE49-F238E27FC236}">
                <a16:creationId xmlns:a16="http://schemas.microsoft.com/office/drawing/2014/main" id="{438E20D5-9463-57C5-3EB6-A142A83021CA}"/>
              </a:ext>
            </a:extLst>
          </p:cNvPr>
          <p:cNvSpPr txBox="1"/>
          <p:nvPr/>
        </p:nvSpPr>
        <p:spPr>
          <a:xfrm>
            <a:off x="9452473" y="5814020"/>
            <a:ext cx="202710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ũng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b="0" i="1" dirty="0" err="1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Áng</a:t>
            </a:r>
            <a:r>
              <a:rPr lang="en-US" sz="2000" b="0" i="1" dirty="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</a:t>
            </a:r>
            <a:endParaRPr lang="en-US" sz="2000" dirty="0">
              <a:solidFill>
                <a:schemeClr val="tx1">
                  <a:lumMod val="65000"/>
                  <a:lumOff val="3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0963004"/>
      </p:ext>
    </p:extLst>
  </p:cSld>
  <p:clrMapOvr>
    <a:masterClrMapping/>
  </p:clrMapOvr>
  <p:transition spd="slow">
    <p:push dir="u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 descr="n106 zalo Ta Nham">
            <a:extLst>
              <a:ext uri="{FF2B5EF4-FFF2-40B4-BE49-F238E27FC236}">
                <a16:creationId xmlns:a16="http://schemas.microsoft.com/office/drawing/2014/main" id="{0093EE8C-1648-F65F-8E59-77A30D134FD4}"/>
              </a:ext>
            </a:extLst>
          </p:cNvPr>
          <p:cNvSpPr txBox="1"/>
          <p:nvPr/>
        </p:nvSpPr>
        <p:spPr>
          <a:xfrm>
            <a:off x="729578" y="1013244"/>
            <a:ext cx="539580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: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ch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ự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ở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ốt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ô </a:t>
            </a:r>
            <a:r>
              <a:rPr lang="en-US" sz="24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ô</a:t>
            </a:r>
            <a: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" name="Picture 2" descr="n106 zalo Ta Nham">
            <a:extLst>
              <a:ext uri="{FF2B5EF4-FFF2-40B4-BE49-F238E27FC236}">
                <a16:creationId xmlns:a16="http://schemas.microsoft.com/office/drawing/2014/main" id="{D8D3DFC8-4725-0EF3-6CF3-97435AF45E5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205"/>
          <a:stretch/>
        </p:blipFill>
        <p:spPr bwMode="auto">
          <a:xfrm>
            <a:off x="6389784" y="1101686"/>
            <a:ext cx="5144876" cy="4527933"/>
          </a:xfrm>
          <a:prstGeom prst="roundRect">
            <a:avLst>
              <a:gd name="adj" fmla="val 6824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 descr="n106 zalo Ta Nham">
            <a:extLst>
              <a:ext uri="{FF2B5EF4-FFF2-40B4-BE49-F238E27FC236}">
                <a16:creationId xmlns:a16="http://schemas.microsoft.com/office/drawing/2014/main" id="{30937E34-42D1-7C4F-BC05-265C0EF6E94A}"/>
              </a:ext>
            </a:extLst>
          </p:cNvPr>
          <p:cNvSpPr txBox="1"/>
          <p:nvPr/>
        </p:nvSpPr>
        <p:spPr>
          <a:xfrm>
            <a:off x="729578" y="2137527"/>
            <a:ext cx="5323901" cy="40657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 err="1">
                <a:solidFill>
                  <a:srgbClr val="EC1A26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</a:t>
            </a:r>
            <a:r>
              <a:rPr lang="en-US" sz="2400" b="1" i="1" dirty="0" err="1">
                <a:solidFill>
                  <a:srgbClr val="EC1A2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</a:t>
            </a:r>
            <a:r>
              <a:rPr lang="en-US" sz="2400" b="1" i="1" dirty="0">
                <a:solidFill>
                  <a:srgbClr val="EC1A2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400" b="1" i="1" dirty="0" err="1">
                <a:solidFill>
                  <a:srgbClr val="EC1A26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endParaRPr lang="en-US" sz="2400" b="1" i="1" dirty="0">
              <a:solidFill>
                <a:srgbClr val="EC1A26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ạ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400" i="1" dirty="0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iệ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ốt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áy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:</a:t>
            </a: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5%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iêu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hao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ê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oà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do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ức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ạ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endParaRPr lang="en-US" sz="2400" i="1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marL="800100" lvl="1" indent="-342900"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24%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35% (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ức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8,4%)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ra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ên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oà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i="1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ải</a:t>
            </a:r>
            <a:r>
              <a:rPr lang="en-US" sz="2400" i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br>
              <a:rPr lang="en-US" sz="24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</a:b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31564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: Rounded Corners 7" descr="n106 zalo Ta Nham">
            <a:extLst>
              <a:ext uri="{FF2B5EF4-FFF2-40B4-BE49-F238E27FC236}">
                <a16:creationId xmlns:a16="http://schemas.microsoft.com/office/drawing/2014/main" id="{102EA7BC-1420-EFCA-981C-D86E8E993E8E}"/>
              </a:ext>
            </a:extLst>
          </p:cNvPr>
          <p:cNvSpPr/>
          <p:nvPr/>
        </p:nvSpPr>
        <p:spPr>
          <a:xfrm>
            <a:off x="395786" y="786307"/>
            <a:ext cx="7642746" cy="5655436"/>
          </a:xfrm>
          <a:prstGeom prst="roundRect">
            <a:avLst/>
          </a:prstGeom>
          <a:solidFill>
            <a:schemeClr val="tx1">
              <a:alpha val="72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 descr="n106 zalo Ta Nham">
            <a:extLst>
              <a:ext uri="{FF2B5EF4-FFF2-40B4-BE49-F238E27FC236}">
                <a16:creationId xmlns:a16="http://schemas.microsoft.com/office/drawing/2014/main" id="{2F378578-7F98-BCDD-6CA9-1FEF6C337EBC}"/>
              </a:ext>
            </a:extLst>
          </p:cNvPr>
          <p:cNvSpPr txBox="1"/>
          <p:nvPr/>
        </p:nvSpPr>
        <p:spPr>
          <a:xfrm>
            <a:off x="952712" y="1129825"/>
            <a:ext cx="647167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400" b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400" b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2: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/3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uấ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ạ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ẫ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uyế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ch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400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  <p:sp>
        <p:nvSpPr>
          <p:cNvPr id="10" name="TextBox 9" descr="n106 zalo Ta Nham">
            <a:extLst>
              <a:ext uri="{FF2B5EF4-FFF2-40B4-BE49-F238E27FC236}">
                <a16:creationId xmlns:a16="http://schemas.microsoft.com/office/drawing/2014/main" id="{08D4F5C6-1AC3-ADDB-134F-875A455F0D2D}"/>
              </a:ext>
            </a:extLst>
          </p:cNvPr>
          <p:cNvSpPr txBox="1"/>
          <p:nvPr/>
        </p:nvSpPr>
        <p:spPr>
          <a:xfrm>
            <a:off x="982515" y="3599271"/>
            <a:ext cx="6441867" cy="24622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200" b="1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200" b="1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200" b="1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endParaRPr lang="en-US" sz="2200" b="1" i="1" dirty="0">
              <a:solidFill>
                <a:schemeClr val="bg1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/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ô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ạ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ạch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ó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ả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uấ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u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ấp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ữu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ạ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ươ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a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ẽ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ị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ạ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ệ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ầ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ê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a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ẫ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uyế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ích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áy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ện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200" i="1" dirty="0" err="1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ời</a:t>
            </a:r>
            <a:r>
              <a:rPr lang="en-US" sz="2200" i="1" dirty="0">
                <a:solidFill>
                  <a:schemeClr val="bg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200" dirty="0">
              <a:solidFill>
                <a:schemeClr val="bg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90305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n106 zalo Ta Nham">
            <a:extLst>
              <a:ext uri="{FF2B5EF4-FFF2-40B4-BE49-F238E27FC236}">
                <a16:creationId xmlns:a16="http://schemas.microsoft.com/office/drawing/2014/main" id="{88196AFC-AE10-C0A2-AC1E-8C06F38B1D5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6" t="53673" r="50281" b="24039"/>
          <a:stretch/>
        </p:blipFill>
        <p:spPr>
          <a:xfrm>
            <a:off x="8229601" y="1057619"/>
            <a:ext cx="3382178" cy="4704202"/>
          </a:xfrm>
          <a:prstGeom prst="rect">
            <a:avLst/>
          </a:prstGeom>
        </p:spPr>
      </p:pic>
      <p:sp>
        <p:nvSpPr>
          <p:cNvPr id="4" name="TextBox 3" descr="n106 zalo Ta Nham">
            <a:extLst>
              <a:ext uri="{FF2B5EF4-FFF2-40B4-BE49-F238E27FC236}">
                <a16:creationId xmlns:a16="http://schemas.microsoft.com/office/drawing/2014/main" id="{4F0FECFB-1669-BC01-DE30-52E72B591FE7}"/>
              </a:ext>
            </a:extLst>
          </p:cNvPr>
          <p:cNvSpPr txBox="1"/>
          <p:nvPr/>
        </p:nvSpPr>
        <p:spPr>
          <a:xfrm>
            <a:off x="826267" y="848298"/>
            <a:ext cx="7127912" cy="45089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E2365E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̀I TẬP VÍ DỤ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20kg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ầ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a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á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ứ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yê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ở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ỉ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ầ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dà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4m,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ghiê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go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40</a:t>
            </a:r>
            <a:r>
              <a:rPr lang="en-US" sz="2400" baseline="30000" dirty="0">
                <a:latin typeface="Roboto" panose="02000000000000000000" pitchFamily="2" charset="0"/>
                <a:ea typeface="Roboto" panose="02000000000000000000" pitchFamily="2" charset="0"/>
              </a:rPr>
              <a:t>0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so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vớ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phươ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̀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ga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 Khi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ế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â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ầ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̣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ô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là 3,2 m/s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ấ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ô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ườ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là 10m/s</a:t>
            </a:r>
            <a:r>
              <a:rPr lang="en-US" sz="2400" baseline="30000" dirty="0">
                <a:latin typeface="Roboto" panose="02000000000000000000" pitchFamily="2" charset="0"/>
                <a:ea typeface="Roboto" panose="02000000000000000000" pitchFamily="2" charset="0"/>
              </a:rPr>
              <a:t>2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ớ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ự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ma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á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a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du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vào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í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à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4109461"/>
      </p:ext>
    </p:extLst>
  </p:cSld>
  <p:clrMapOvr>
    <a:masterClrMapping/>
  </p:clrMapOvr>
  <p:transition spd="slow"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n106 zalo Ta Nham">
            <a:extLst>
              <a:ext uri="{FF2B5EF4-FFF2-40B4-BE49-F238E27FC236}">
                <a16:creationId xmlns:a16="http://schemas.microsoft.com/office/drawing/2014/main" id="{AF5FBF21-5245-1D89-AF7C-5731217412D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46" t="53673" r="50281" b="24039"/>
          <a:stretch/>
        </p:blipFill>
        <p:spPr>
          <a:xfrm>
            <a:off x="295831" y="1776980"/>
            <a:ext cx="3636103" cy="2787268"/>
          </a:xfrm>
          <a:prstGeom prst="rect">
            <a:avLst/>
          </a:prstGeom>
        </p:spPr>
      </p:pic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18779348-43BF-C05D-3024-BD1408502262}"/>
              </a:ext>
            </a:extLst>
          </p:cNvPr>
          <p:cNvSpPr txBox="1"/>
          <p:nvPr/>
        </p:nvSpPr>
        <p:spPr>
          <a:xfrm>
            <a:off x="2866910" y="66101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ãy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ư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̣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ó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ươ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bà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oá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VD?</a:t>
            </a:r>
          </a:p>
        </p:txBody>
      </p:sp>
      <p:grpSp>
        <p:nvGrpSpPr>
          <p:cNvPr id="4" name="Group 3" descr="n106 zalo Ta Nham">
            <a:extLst>
              <a:ext uri="{FF2B5EF4-FFF2-40B4-BE49-F238E27FC236}">
                <a16:creationId xmlns:a16="http://schemas.microsoft.com/office/drawing/2014/main" id="{CABC653A-1135-294C-05BD-1234F0876FC6}"/>
              </a:ext>
            </a:extLst>
          </p:cNvPr>
          <p:cNvGrpSpPr/>
          <p:nvPr/>
        </p:nvGrpSpPr>
        <p:grpSpPr>
          <a:xfrm>
            <a:off x="3676650" y="1290668"/>
            <a:ext cx="6223923" cy="3357532"/>
            <a:chOff x="2500824" y="1290668"/>
            <a:chExt cx="6923499" cy="2166932"/>
          </a:xfrm>
        </p:grpSpPr>
        <p:sp>
          <p:nvSpPr>
            <p:cNvPr id="5" name="Freeform: Shape 4">
              <a:extLst>
                <a:ext uri="{FF2B5EF4-FFF2-40B4-BE49-F238E27FC236}">
                  <a16:creationId xmlns:a16="http://schemas.microsoft.com/office/drawing/2014/main" id="{6E8ACBB0-D580-A920-EF89-B501076F6849}"/>
                </a:ext>
              </a:extLst>
            </p:cNvPr>
            <p:cNvSpPr/>
            <p:nvPr/>
          </p:nvSpPr>
          <p:spPr>
            <a:xfrm>
              <a:off x="2500824" y="1870197"/>
              <a:ext cx="2995042" cy="1007875"/>
            </a:xfrm>
            <a:custGeom>
              <a:avLst/>
              <a:gdLst>
                <a:gd name="connsiteX0" fmla="*/ 0 w 2995042"/>
                <a:gd name="connsiteY0" fmla="*/ 100788 h 1007875"/>
                <a:gd name="connsiteX1" fmla="*/ 100788 w 2995042"/>
                <a:gd name="connsiteY1" fmla="*/ 0 h 1007875"/>
                <a:gd name="connsiteX2" fmla="*/ 2894255 w 2995042"/>
                <a:gd name="connsiteY2" fmla="*/ 0 h 1007875"/>
                <a:gd name="connsiteX3" fmla="*/ 2995043 w 2995042"/>
                <a:gd name="connsiteY3" fmla="*/ 100788 h 1007875"/>
                <a:gd name="connsiteX4" fmla="*/ 2995042 w 2995042"/>
                <a:gd name="connsiteY4" fmla="*/ 907088 h 1007875"/>
                <a:gd name="connsiteX5" fmla="*/ 2894254 w 2995042"/>
                <a:gd name="connsiteY5" fmla="*/ 1007876 h 1007875"/>
                <a:gd name="connsiteX6" fmla="*/ 100788 w 2995042"/>
                <a:gd name="connsiteY6" fmla="*/ 1007875 h 1007875"/>
                <a:gd name="connsiteX7" fmla="*/ 0 w 2995042"/>
                <a:gd name="connsiteY7" fmla="*/ 907087 h 1007875"/>
                <a:gd name="connsiteX8" fmla="*/ 0 w 2995042"/>
                <a:gd name="connsiteY8" fmla="*/ 100788 h 1007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995042" h="1007875">
                  <a:moveTo>
                    <a:pt x="0" y="100788"/>
                  </a:moveTo>
                  <a:cubicBezTo>
                    <a:pt x="0" y="45124"/>
                    <a:pt x="45124" y="0"/>
                    <a:pt x="100788" y="0"/>
                  </a:cubicBezTo>
                  <a:lnTo>
                    <a:pt x="2894255" y="0"/>
                  </a:lnTo>
                  <a:cubicBezTo>
                    <a:pt x="2949919" y="0"/>
                    <a:pt x="2995043" y="45124"/>
                    <a:pt x="2995043" y="100788"/>
                  </a:cubicBezTo>
                  <a:cubicBezTo>
                    <a:pt x="2995043" y="369555"/>
                    <a:pt x="2995042" y="638321"/>
                    <a:pt x="2995042" y="907088"/>
                  </a:cubicBezTo>
                  <a:cubicBezTo>
                    <a:pt x="2995042" y="962752"/>
                    <a:pt x="2949918" y="1007876"/>
                    <a:pt x="2894254" y="1007876"/>
                  </a:cubicBezTo>
                  <a:lnTo>
                    <a:pt x="100788" y="1007875"/>
                  </a:lnTo>
                  <a:cubicBezTo>
                    <a:pt x="45124" y="1007875"/>
                    <a:pt x="0" y="962751"/>
                    <a:pt x="0" y="907087"/>
                  </a:cubicBezTo>
                  <a:lnTo>
                    <a:pt x="0" y="100788"/>
                  </a:lnTo>
                  <a:close/>
                </a:path>
              </a:pathLst>
            </a:custGeom>
            <a:solidFill>
              <a:srgbClr val="E2365E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2220" tIns="42220" rIns="42220" bIns="4222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Ế NĂNG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0" kern="1200" dirty="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L </a:t>
              </a:r>
              <a:r>
                <a:rPr lang="en-US" sz="2400" b="0" kern="1200" err="1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àn</a:t>
              </a:r>
              <a:r>
                <a:rPr lang="en-US" sz="2400" b="0" kern="1200">
                  <a:solidFill>
                    <a:srgbClr val="FFFF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phần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400" b="0" kern="1200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5649BA6D-2B54-C775-7AD7-9840B0FDDF1C}"/>
                </a:ext>
              </a:extLst>
            </p:cNvPr>
            <p:cNvSpPr/>
            <p:nvPr/>
          </p:nvSpPr>
          <p:spPr>
            <a:xfrm rot="19457599">
              <a:off x="5402536" y="2042575"/>
              <a:ext cx="992961" cy="83590"/>
            </a:xfrm>
            <a:custGeom>
              <a:avLst/>
              <a:gdLst>
                <a:gd name="connsiteX0" fmla="*/ 0 w 992961"/>
                <a:gd name="connsiteY0" fmla="*/ 41795 h 83590"/>
                <a:gd name="connsiteX1" fmla="*/ 992961 w 992961"/>
                <a:gd name="connsiteY1" fmla="*/ 41795 h 83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2961" h="83590">
                  <a:moveTo>
                    <a:pt x="0" y="41795"/>
                  </a:moveTo>
                  <a:lnTo>
                    <a:pt x="992961" y="41795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6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84356" tIns="16971" rIns="484356" bIns="1697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400" kern="1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24655A4D-8678-FCA0-A708-9EDA1E902FCB}"/>
                </a:ext>
              </a:extLst>
            </p:cNvPr>
            <p:cNvSpPr/>
            <p:nvPr/>
          </p:nvSpPr>
          <p:spPr>
            <a:xfrm>
              <a:off x="6302167" y="1290668"/>
              <a:ext cx="3122156" cy="1007875"/>
            </a:xfrm>
            <a:custGeom>
              <a:avLst/>
              <a:gdLst>
                <a:gd name="connsiteX0" fmla="*/ 0 w 3122156"/>
                <a:gd name="connsiteY0" fmla="*/ 100788 h 1007875"/>
                <a:gd name="connsiteX1" fmla="*/ 100788 w 3122156"/>
                <a:gd name="connsiteY1" fmla="*/ 0 h 1007875"/>
                <a:gd name="connsiteX2" fmla="*/ 3021369 w 3122156"/>
                <a:gd name="connsiteY2" fmla="*/ 0 h 1007875"/>
                <a:gd name="connsiteX3" fmla="*/ 3122157 w 3122156"/>
                <a:gd name="connsiteY3" fmla="*/ 100788 h 1007875"/>
                <a:gd name="connsiteX4" fmla="*/ 3122156 w 3122156"/>
                <a:gd name="connsiteY4" fmla="*/ 907088 h 1007875"/>
                <a:gd name="connsiteX5" fmla="*/ 3021368 w 3122156"/>
                <a:gd name="connsiteY5" fmla="*/ 1007876 h 1007875"/>
                <a:gd name="connsiteX6" fmla="*/ 100788 w 3122156"/>
                <a:gd name="connsiteY6" fmla="*/ 1007875 h 1007875"/>
                <a:gd name="connsiteX7" fmla="*/ 0 w 3122156"/>
                <a:gd name="connsiteY7" fmla="*/ 907087 h 1007875"/>
                <a:gd name="connsiteX8" fmla="*/ 0 w 3122156"/>
                <a:gd name="connsiteY8" fmla="*/ 100788 h 1007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22156" h="1007875">
                  <a:moveTo>
                    <a:pt x="0" y="100788"/>
                  </a:moveTo>
                  <a:cubicBezTo>
                    <a:pt x="0" y="45124"/>
                    <a:pt x="45124" y="0"/>
                    <a:pt x="100788" y="0"/>
                  </a:cubicBezTo>
                  <a:lnTo>
                    <a:pt x="3021369" y="0"/>
                  </a:lnTo>
                  <a:cubicBezTo>
                    <a:pt x="3077033" y="0"/>
                    <a:pt x="3122157" y="45124"/>
                    <a:pt x="3122157" y="100788"/>
                  </a:cubicBezTo>
                  <a:cubicBezTo>
                    <a:pt x="3122157" y="369555"/>
                    <a:pt x="3122156" y="638321"/>
                    <a:pt x="3122156" y="907088"/>
                  </a:cubicBezTo>
                  <a:cubicBezTo>
                    <a:pt x="3122156" y="962752"/>
                    <a:pt x="3077032" y="1007876"/>
                    <a:pt x="3021368" y="1007876"/>
                  </a:cubicBezTo>
                  <a:lnTo>
                    <a:pt x="100788" y="1007875"/>
                  </a:lnTo>
                  <a:cubicBezTo>
                    <a:pt x="45124" y="1007875"/>
                    <a:pt x="0" y="962751"/>
                    <a:pt x="0" y="907087"/>
                  </a:cubicBezTo>
                  <a:lnTo>
                    <a:pt x="0" y="100788"/>
                  </a:lnTo>
                  <a:close/>
                </a:path>
              </a:pathLst>
            </a:custGeom>
            <a:solidFill>
              <a:srgbClr val="F2CAE4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2220" tIns="42220" rIns="42220" bIns="4222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ỘNG NĂNG</a:t>
              </a: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0" kern="12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L có </a:t>
              </a:r>
              <a:r>
                <a:rPr lang="en-US" sz="2400" b="0" kern="1200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́ch</a:t>
              </a:r>
              <a:r>
                <a:rPr lang="en-US" sz="2400" b="0" kern="12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FBF13FAE-53AF-308B-A81C-B5B5BED30BBD}"/>
                </a:ext>
              </a:extLst>
            </p:cNvPr>
            <p:cNvSpPr/>
            <p:nvPr/>
          </p:nvSpPr>
          <p:spPr>
            <a:xfrm rot="2142401">
              <a:off x="5402536" y="2622104"/>
              <a:ext cx="992961" cy="83590"/>
            </a:xfrm>
            <a:custGeom>
              <a:avLst/>
              <a:gdLst>
                <a:gd name="connsiteX0" fmla="*/ 0 w 992961"/>
                <a:gd name="connsiteY0" fmla="*/ 41795 h 83590"/>
                <a:gd name="connsiteX1" fmla="*/ 992961 w 992961"/>
                <a:gd name="connsiteY1" fmla="*/ 41795 h 835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992961" h="83590">
                  <a:moveTo>
                    <a:pt x="0" y="41795"/>
                  </a:moveTo>
                  <a:lnTo>
                    <a:pt x="992961" y="41795"/>
                  </a:ln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6">
                <a:tint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84356" tIns="16970" rIns="484356" bIns="16971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endParaRPr lang="en-US" sz="2400" kern="12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1A38131B-2CE2-39FF-13B9-764A1DCC8D1C}"/>
                </a:ext>
              </a:extLst>
            </p:cNvPr>
            <p:cNvSpPr/>
            <p:nvPr/>
          </p:nvSpPr>
          <p:spPr>
            <a:xfrm>
              <a:off x="6302167" y="2449725"/>
              <a:ext cx="3122156" cy="1007875"/>
            </a:xfrm>
            <a:custGeom>
              <a:avLst/>
              <a:gdLst>
                <a:gd name="connsiteX0" fmla="*/ 0 w 3122156"/>
                <a:gd name="connsiteY0" fmla="*/ 100788 h 1007875"/>
                <a:gd name="connsiteX1" fmla="*/ 100788 w 3122156"/>
                <a:gd name="connsiteY1" fmla="*/ 0 h 1007875"/>
                <a:gd name="connsiteX2" fmla="*/ 3021369 w 3122156"/>
                <a:gd name="connsiteY2" fmla="*/ 0 h 1007875"/>
                <a:gd name="connsiteX3" fmla="*/ 3122157 w 3122156"/>
                <a:gd name="connsiteY3" fmla="*/ 100788 h 1007875"/>
                <a:gd name="connsiteX4" fmla="*/ 3122156 w 3122156"/>
                <a:gd name="connsiteY4" fmla="*/ 907088 h 1007875"/>
                <a:gd name="connsiteX5" fmla="*/ 3021368 w 3122156"/>
                <a:gd name="connsiteY5" fmla="*/ 1007876 h 1007875"/>
                <a:gd name="connsiteX6" fmla="*/ 100788 w 3122156"/>
                <a:gd name="connsiteY6" fmla="*/ 1007875 h 1007875"/>
                <a:gd name="connsiteX7" fmla="*/ 0 w 3122156"/>
                <a:gd name="connsiteY7" fmla="*/ 907087 h 1007875"/>
                <a:gd name="connsiteX8" fmla="*/ 0 w 3122156"/>
                <a:gd name="connsiteY8" fmla="*/ 100788 h 10078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122156" h="1007875">
                  <a:moveTo>
                    <a:pt x="0" y="100788"/>
                  </a:moveTo>
                  <a:cubicBezTo>
                    <a:pt x="0" y="45124"/>
                    <a:pt x="45124" y="0"/>
                    <a:pt x="100788" y="0"/>
                  </a:cubicBezTo>
                  <a:lnTo>
                    <a:pt x="3021369" y="0"/>
                  </a:lnTo>
                  <a:cubicBezTo>
                    <a:pt x="3077033" y="0"/>
                    <a:pt x="3122157" y="45124"/>
                    <a:pt x="3122157" y="100788"/>
                  </a:cubicBezTo>
                  <a:cubicBezTo>
                    <a:pt x="3122157" y="369555"/>
                    <a:pt x="3122156" y="638321"/>
                    <a:pt x="3122156" y="907088"/>
                  </a:cubicBezTo>
                  <a:cubicBezTo>
                    <a:pt x="3122156" y="962752"/>
                    <a:pt x="3077032" y="1007876"/>
                    <a:pt x="3021368" y="1007876"/>
                  </a:cubicBezTo>
                  <a:lnTo>
                    <a:pt x="100788" y="1007875"/>
                  </a:lnTo>
                  <a:cubicBezTo>
                    <a:pt x="45124" y="1007875"/>
                    <a:pt x="0" y="962751"/>
                    <a:pt x="0" y="907087"/>
                  </a:cubicBezTo>
                  <a:lnTo>
                    <a:pt x="0" y="100788"/>
                  </a:lnTo>
                  <a:close/>
                </a:path>
              </a:pathLst>
            </a:custGeom>
            <a:solidFill>
              <a:srgbClr val="3EB7AE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3">
              <a:schemeClr val="accent6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42220" tIns="42220" rIns="42220" bIns="42220" numCol="1" spcCol="1270" anchor="ctr" anchorCtr="0">
              <a:noAutofit/>
            </a:bodyPr>
            <a:lstStyle/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ă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ợ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ắ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ông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ản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̉a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ực</a:t>
              </a:r>
              <a:r>
                <a:rPr lang="en-US" sz="2400" b="1" kern="12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ma </a:t>
              </a:r>
              <a:r>
                <a:rPr lang="en-US" sz="2400" b="1" kern="1200" dirty="0" err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́t</a:t>
              </a:r>
              <a:endParaRPr lang="en-US" sz="2400" b="1" kern="12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marL="0" lvl="0" indent="0" algn="ctr" defTabSz="8890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US" sz="2400" b="0" kern="12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L hao phí</a:t>
              </a:r>
            </a:p>
          </p:txBody>
        </p:sp>
      </p:grpSp>
      <p:graphicFrame>
        <p:nvGraphicFramePr>
          <p:cNvPr id="10" name="Object 9" descr="n106 zalo Ta Nham">
            <a:extLst>
              <a:ext uri="{FF2B5EF4-FFF2-40B4-BE49-F238E27FC236}">
                <a16:creationId xmlns:a16="http://schemas.microsoft.com/office/drawing/2014/main" id="{0D011A48-825D-C1A6-1079-94437BB65A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737204"/>
              </p:ext>
            </p:extLst>
          </p:nvPr>
        </p:nvGraphicFramePr>
        <p:xfrm>
          <a:off x="10224453" y="1637172"/>
          <a:ext cx="1666915" cy="89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D011A48-825D-C1A6-1079-94437BB65A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4453" y="1637172"/>
                        <a:ext cx="1666915" cy="89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 descr="n106 zalo Ta Nham">
            <a:extLst>
              <a:ext uri="{FF2B5EF4-FFF2-40B4-BE49-F238E27FC236}">
                <a16:creationId xmlns:a16="http://schemas.microsoft.com/office/drawing/2014/main" id="{F32F8889-4068-90DF-9178-3EFAB09819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96922"/>
              </p:ext>
            </p:extLst>
          </p:nvPr>
        </p:nvGraphicFramePr>
        <p:xfrm>
          <a:off x="9938673" y="3690785"/>
          <a:ext cx="2110337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01440" imgH="177480" progId="Equation.DSMT4">
                  <p:embed/>
                </p:oleObj>
              </mc:Choice>
              <mc:Fallback>
                <p:oleObj name="Equation" r:id="rId5" imgW="90144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F32F8889-4068-90DF-9178-3EFAB09819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8673" y="3690785"/>
                        <a:ext cx="2110337" cy="43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n106 zalo Ta Nham">
            <a:extLst>
              <a:ext uri="{FF2B5EF4-FFF2-40B4-BE49-F238E27FC236}">
                <a16:creationId xmlns:a16="http://schemas.microsoft.com/office/drawing/2014/main" id="{1B531379-FCBF-50E5-97B1-93C9ABF18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860012"/>
              </p:ext>
            </p:extLst>
          </p:nvPr>
        </p:nvGraphicFramePr>
        <p:xfrm>
          <a:off x="4255815" y="3185299"/>
          <a:ext cx="1512981" cy="556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22080" imgH="228600" progId="Equation.DSMT4">
                  <p:embed/>
                </p:oleObj>
              </mc:Choice>
              <mc:Fallback>
                <p:oleObj name="Equation" r:id="rId7" imgW="622080" imgH="2286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B531379-FCBF-50E5-97B1-93C9ABF18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55815" y="3185299"/>
                        <a:ext cx="1512981" cy="556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 descr="n106 zalo Ta Nham">
            <a:extLst>
              <a:ext uri="{FF2B5EF4-FFF2-40B4-BE49-F238E27FC236}">
                <a16:creationId xmlns:a16="http://schemas.microsoft.com/office/drawing/2014/main" id="{0BBD2801-50E5-33E2-6EA2-276E123D7004}"/>
              </a:ext>
            </a:extLst>
          </p:cNvPr>
          <p:cNvSpPr txBox="1"/>
          <p:nvPr/>
        </p:nvSpPr>
        <p:spPr>
          <a:xfrm>
            <a:off x="2866910" y="4813888"/>
            <a:ext cx="91889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Xá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ị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hiệ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uấ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huyể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hà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bé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VD?</a:t>
            </a:r>
          </a:p>
        </p:txBody>
      </p:sp>
      <p:graphicFrame>
        <p:nvGraphicFramePr>
          <p:cNvPr id="16" name="Object 15" descr="n106 zalo Ta Nham">
            <a:extLst>
              <a:ext uri="{FF2B5EF4-FFF2-40B4-BE49-F238E27FC236}">
                <a16:creationId xmlns:a16="http://schemas.microsoft.com/office/drawing/2014/main" id="{445CD10A-CB89-F281-9381-856680122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7462"/>
              </p:ext>
            </p:extLst>
          </p:nvPr>
        </p:nvGraphicFramePr>
        <p:xfrm>
          <a:off x="6495335" y="5644885"/>
          <a:ext cx="1887150" cy="99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65160" imgH="507960" progId="Equation.DSMT4">
                  <p:embed/>
                </p:oleObj>
              </mc:Choice>
              <mc:Fallback>
                <p:oleObj name="Equation" r:id="rId9" imgW="965160" imgH="50796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445CD10A-CB89-F281-9381-856680122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95335" y="5644885"/>
                        <a:ext cx="1887150" cy="9915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901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 descr="n106 zalo Ta Nham">
            <a:extLst>
              <a:ext uri="{FF2B5EF4-FFF2-40B4-BE49-F238E27FC236}">
                <a16:creationId xmlns:a16="http://schemas.microsoft.com/office/drawing/2014/main" id="{686C0EEC-9A7F-F11C-C3C9-4DD6849F9D7F}"/>
              </a:ext>
            </a:extLst>
          </p:cNvPr>
          <p:cNvSpPr/>
          <p:nvPr/>
        </p:nvSpPr>
        <p:spPr>
          <a:xfrm>
            <a:off x="485235" y="256512"/>
            <a:ext cx="2353500" cy="1277956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Box 2" descr="n106 zalo Ta Nham">
            <a:extLst>
              <a:ext uri="{FF2B5EF4-FFF2-40B4-BE49-F238E27FC236}">
                <a16:creationId xmlns:a16="http://schemas.microsoft.com/office/drawing/2014/main" id="{7366C65D-593D-2964-9FF2-2E02B14CE58C}"/>
              </a:ext>
            </a:extLst>
          </p:cNvPr>
          <p:cNvSpPr txBox="1"/>
          <p:nvPr/>
        </p:nvSpPr>
        <p:spPr>
          <a:xfrm>
            <a:off x="588341" y="181039"/>
            <a:ext cx="11585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E2365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V</a:t>
            </a:r>
          </a:p>
        </p:txBody>
      </p:sp>
      <p:sp>
        <p:nvSpPr>
          <p:cNvPr id="4" name="TextBox 3" descr="n106 zalo Ta Nham">
            <a:extLst>
              <a:ext uri="{FF2B5EF4-FFF2-40B4-BE49-F238E27FC236}">
                <a16:creationId xmlns:a16="http://schemas.microsoft.com/office/drawing/2014/main" id="{966CD353-37C8-CEE5-BEEF-5E3FAC352647}"/>
              </a:ext>
            </a:extLst>
          </p:cNvPr>
          <p:cNvSpPr txBox="1"/>
          <p:nvPr/>
        </p:nvSpPr>
        <p:spPr>
          <a:xfrm>
            <a:off x="583292" y="953995"/>
            <a:ext cx="22173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ẬN DỤNG</a:t>
            </a:r>
            <a:endParaRPr lang="en-US" sz="2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5" name="Straight Connector 4" descr="n106 zalo Ta Nham">
            <a:extLst>
              <a:ext uri="{FF2B5EF4-FFF2-40B4-BE49-F238E27FC236}">
                <a16:creationId xmlns:a16="http://schemas.microsoft.com/office/drawing/2014/main" id="{57E54AD5-290A-F242-13D4-5747CCCCE46F}"/>
              </a:ext>
            </a:extLst>
          </p:cNvPr>
          <p:cNvCxnSpPr>
            <a:cxnSpLocks/>
          </p:cNvCxnSpPr>
          <p:nvPr/>
        </p:nvCxnSpPr>
        <p:spPr>
          <a:xfrm>
            <a:off x="2795417" y="1277627"/>
            <a:ext cx="9396583" cy="0"/>
          </a:xfrm>
          <a:prstGeom prst="line">
            <a:avLst/>
          </a:prstGeom>
          <a:ln w="38100">
            <a:solidFill>
              <a:srgbClr val="F2CAE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 descr="n106 zalo Ta Nham">
            <a:extLst>
              <a:ext uri="{FF2B5EF4-FFF2-40B4-BE49-F238E27FC236}">
                <a16:creationId xmlns:a16="http://schemas.microsoft.com/office/drawing/2014/main" id="{E9560A64-0E85-0C55-FCB1-0669F9534994}"/>
              </a:ext>
            </a:extLst>
          </p:cNvPr>
          <p:cNvSpPr txBox="1"/>
          <p:nvPr/>
        </p:nvSpPr>
        <p:spPr>
          <a:xfrm>
            <a:off x="3043452" y="627373"/>
            <a:ext cx="61005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S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ực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ện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iệm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ụ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ại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b="1" dirty="0" err="1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a</a:t>
            </a:r>
            <a:r>
              <a:rPr lang="en-US" sz="2800" b="1" dirty="0">
                <a:solidFill>
                  <a:srgbClr val="E2365E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̀</a:t>
            </a:r>
            <a:endParaRPr lang="en-US" sz="2800" b="1" dirty="0">
              <a:solidFill>
                <a:srgbClr val="E2365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9" name="TextBox 8" descr="n106 zalo Ta Nham">
            <a:extLst>
              <a:ext uri="{FF2B5EF4-FFF2-40B4-BE49-F238E27FC236}">
                <a16:creationId xmlns:a16="http://schemas.microsoft.com/office/drawing/2014/main" id="{95C7B3FB-5B26-DFBD-F6B6-CD954396A983}"/>
              </a:ext>
            </a:extLst>
          </p:cNvPr>
          <p:cNvSpPr txBox="1"/>
          <p:nvPr/>
        </p:nvSpPr>
        <p:spPr>
          <a:xfrm>
            <a:off x="4346209" y="2896336"/>
            <a:ext cx="71205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V 1: 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S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08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rgbClr val="0033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11" name="TextBox 10" descr="n106 zalo Ta Nham">
            <a:extLst>
              <a:ext uri="{FF2B5EF4-FFF2-40B4-BE49-F238E27FC236}">
                <a16:creationId xmlns:a16="http://schemas.microsoft.com/office/drawing/2014/main" id="{1BAD45DC-36CA-23DC-3924-B1BA078A67DA}"/>
              </a:ext>
            </a:extLst>
          </p:cNvPr>
          <p:cNvSpPr txBox="1"/>
          <p:nvPr/>
        </p:nvSpPr>
        <p:spPr>
          <a:xfrm>
            <a:off x="4324176" y="3916776"/>
            <a:ext cx="71049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28700" indent="-1028700"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V 2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̣c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iện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ội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dung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có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ang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108 </a:t>
            </a:r>
            <a:r>
              <a:rPr lang="en-US" sz="280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gk</a:t>
            </a:r>
            <a:r>
              <a:rPr lang="en-US" sz="280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rgbClr val="0033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grpSp>
        <p:nvGrpSpPr>
          <p:cNvPr id="12" name="Google Shape;14643;p53" descr="n106 zalo Ta Nham">
            <a:extLst>
              <a:ext uri="{FF2B5EF4-FFF2-40B4-BE49-F238E27FC236}">
                <a16:creationId xmlns:a16="http://schemas.microsoft.com/office/drawing/2014/main" id="{1D3D247B-4089-8850-6397-80AC735E4841}"/>
              </a:ext>
            </a:extLst>
          </p:cNvPr>
          <p:cNvGrpSpPr/>
          <p:nvPr/>
        </p:nvGrpSpPr>
        <p:grpSpPr>
          <a:xfrm>
            <a:off x="1032860" y="2412694"/>
            <a:ext cx="2856095" cy="2654603"/>
            <a:chOff x="4879047" y="2432320"/>
            <a:chExt cx="398075" cy="340304"/>
          </a:xfrm>
        </p:grpSpPr>
        <p:sp>
          <p:nvSpPr>
            <p:cNvPr id="13" name="Google Shape;14644;p53">
              <a:extLst>
                <a:ext uri="{FF2B5EF4-FFF2-40B4-BE49-F238E27FC236}">
                  <a16:creationId xmlns:a16="http://schemas.microsoft.com/office/drawing/2014/main" id="{4ED2EA0B-7DBC-A499-7852-0CA374F4D393}"/>
                </a:ext>
              </a:extLst>
            </p:cNvPr>
            <p:cNvSpPr/>
            <p:nvPr/>
          </p:nvSpPr>
          <p:spPr>
            <a:xfrm>
              <a:off x="5071795" y="2432320"/>
              <a:ext cx="186000" cy="181483"/>
            </a:xfrm>
            <a:custGeom>
              <a:avLst/>
              <a:gdLst/>
              <a:ahLst/>
              <a:cxnLst/>
              <a:rect l="l" t="t" r="r" b="b"/>
              <a:pathLst>
                <a:path w="7083" h="6911" extrusionOk="0">
                  <a:moveTo>
                    <a:pt x="708" y="1"/>
                  </a:moveTo>
                  <a:cubicBezTo>
                    <a:pt x="316" y="1"/>
                    <a:pt x="0" y="326"/>
                    <a:pt x="0" y="709"/>
                  </a:cubicBezTo>
                  <a:lnTo>
                    <a:pt x="0" y="4489"/>
                  </a:lnTo>
                  <a:cubicBezTo>
                    <a:pt x="0" y="4881"/>
                    <a:pt x="316" y="5197"/>
                    <a:pt x="708" y="5197"/>
                  </a:cubicBezTo>
                  <a:lnTo>
                    <a:pt x="1416" y="5197"/>
                  </a:lnTo>
                  <a:lnTo>
                    <a:pt x="1024" y="6776"/>
                  </a:lnTo>
                  <a:cubicBezTo>
                    <a:pt x="1009" y="6849"/>
                    <a:pt x="1073" y="6911"/>
                    <a:pt x="1142" y="6911"/>
                  </a:cubicBezTo>
                  <a:cubicBezTo>
                    <a:pt x="1163" y="6911"/>
                    <a:pt x="1185" y="6905"/>
                    <a:pt x="1206" y="6891"/>
                  </a:cubicBezTo>
                  <a:lnTo>
                    <a:pt x="3541" y="5197"/>
                  </a:lnTo>
                  <a:lnTo>
                    <a:pt x="6374" y="5197"/>
                  </a:lnTo>
                  <a:cubicBezTo>
                    <a:pt x="6766" y="5197"/>
                    <a:pt x="7082" y="4872"/>
                    <a:pt x="7082" y="4489"/>
                  </a:cubicBezTo>
                  <a:lnTo>
                    <a:pt x="7082" y="709"/>
                  </a:lnTo>
                  <a:cubicBezTo>
                    <a:pt x="7082" y="326"/>
                    <a:pt x="6766" y="1"/>
                    <a:pt x="6374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4" name="Google Shape;14645;p53">
              <a:extLst>
                <a:ext uri="{FF2B5EF4-FFF2-40B4-BE49-F238E27FC236}">
                  <a16:creationId xmlns:a16="http://schemas.microsoft.com/office/drawing/2014/main" id="{282492E3-FF23-2B4D-D4F7-5594959DFE09}"/>
                </a:ext>
              </a:extLst>
            </p:cNvPr>
            <p:cNvSpPr/>
            <p:nvPr/>
          </p:nvSpPr>
          <p:spPr>
            <a:xfrm>
              <a:off x="5102204" y="2463412"/>
              <a:ext cx="32405" cy="12500"/>
            </a:xfrm>
            <a:custGeom>
              <a:avLst/>
              <a:gdLst/>
              <a:ahLst/>
              <a:cxnLst/>
              <a:rect l="l" t="t" r="r" b="b"/>
              <a:pathLst>
                <a:path w="1234" h="476" extrusionOk="0">
                  <a:moveTo>
                    <a:pt x="227" y="0"/>
                  </a:moveTo>
                  <a:cubicBezTo>
                    <a:pt x="1" y="0"/>
                    <a:pt x="1" y="475"/>
                    <a:pt x="227" y="475"/>
                  </a:cubicBezTo>
                  <a:cubicBezTo>
                    <a:pt x="237" y="475"/>
                    <a:pt x="248" y="474"/>
                    <a:pt x="258" y="472"/>
                  </a:cubicBezTo>
                  <a:lnTo>
                    <a:pt x="967" y="472"/>
                  </a:lnTo>
                  <a:cubicBezTo>
                    <a:pt x="978" y="474"/>
                    <a:pt x="989" y="475"/>
                    <a:pt x="999" y="475"/>
                  </a:cubicBezTo>
                  <a:cubicBezTo>
                    <a:pt x="1233" y="475"/>
                    <a:pt x="1233" y="0"/>
                    <a:pt x="999" y="0"/>
                  </a:cubicBezTo>
                  <a:cubicBezTo>
                    <a:pt x="989" y="0"/>
                    <a:pt x="978" y="1"/>
                    <a:pt x="967" y="3"/>
                  </a:cubicBezTo>
                  <a:lnTo>
                    <a:pt x="258" y="3"/>
                  </a:lnTo>
                  <a:cubicBezTo>
                    <a:pt x="248" y="1"/>
                    <a:pt x="237" y="0"/>
                    <a:pt x="22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5" name="Google Shape;14646;p53">
              <a:extLst>
                <a:ext uri="{FF2B5EF4-FFF2-40B4-BE49-F238E27FC236}">
                  <a16:creationId xmlns:a16="http://schemas.microsoft.com/office/drawing/2014/main" id="{49EAAA55-7FD1-6846-7071-CB59AA226211}"/>
                </a:ext>
              </a:extLst>
            </p:cNvPr>
            <p:cNvSpPr/>
            <p:nvPr/>
          </p:nvSpPr>
          <p:spPr>
            <a:xfrm>
              <a:off x="5145454" y="2463412"/>
              <a:ext cx="82141" cy="12500"/>
            </a:xfrm>
            <a:custGeom>
              <a:avLst/>
              <a:gdLst/>
              <a:ahLst/>
              <a:cxnLst/>
              <a:rect l="l" t="t" r="r" b="b"/>
              <a:pathLst>
                <a:path w="3128" h="476" extrusionOk="0">
                  <a:moveTo>
                    <a:pt x="235" y="0"/>
                  </a:moveTo>
                  <a:cubicBezTo>
                    <a:pt x="0" y="0"/>
                    <a:pt x="0" y="475"/>
                    <a:pt x="235" y="475"/>
                  </a:cubicBezTo>
                  <a:cubicBezTo>
                    <a:pt x="245" y="475"/>
                    <a:pt x="256" y="474"/>
                    <a:pt x="267" y="472"/>
                  </a:cubicBezTo>
                  <a:lnTo>
                    <a:pt x="2861" y="472"/>
                  </a:lnTo>
                  <a:cubicBezTo>
                    <a:pt x="2872" y="474"/>
                    <a:pt x="2883" y="475"/>
                    <a:pt x="2893" y="475"/>
                  </a:cubicBezTo>
                  <a:cubicBezTo>
                    <a:pt x="3127" y="475"/>
                    <a:pt x="3127" y="0"/>
                    <a:pt x="2893" y="0"/>
                  </a:cubicBezTo>
                  <a:cubicBezTo>
                    <a:pt x="2883" y="0"/>
                    <a:pt x="2872" y="1"/>
                    <a:pt x="2861" y="3"/>
                  </a:cubicBezTo>
                  <a:lnTo>
                    <a:pt x="267" y="3"/>
                  </a:lnTo>
                  <a:cubicBezTo>
                    <a:pt x="256" y="1"/>
                    <a:pt x="245" y="0"/>
                    <a:pt x="23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6" name="Google Shape;14647;p53">
              <a:extLst>
                <a:ext uri="{FF2B5EF4-FFF2-40B4-BE49-F238E27FC236}">
                  <a16:creationId xmlns:a16="http://schemas.microsoft.com/office/drawing/2014/main" id="{7699E8F9-432F-8E46-904C-9EF80363F558}"/>
                </a:ext>
              </a:extLst>
            </p:cNvPr>
            <p:cNvSpPr/>
            <p:nvPr/>
          </p:nvSpPr>
          <p:spPr>
            <a:xfrm>
              <a:off x="5102204" y="2494320"/>
              <a:ext cx="125392" cy="12500"/>
            </a:xfrm>
            <a:custGeom>
              <a:avLst/>
              <a:gdLst/>
              <a:ahLst/>
              <a:cxnLst/>
              <a:rect l="l" t="t" r="r" b="b"/>
              <a:pathLst>
                <a:path w="4775" h="476" extrusionOk="0">
                  <a:moveTo>
                    <a:pt x="227" y="1"/>
                  </a:moveTo>
                  <a:cubicBezTo>
                    <a:pt x="1" y="1"/>
                    <a:pt x="1" y="475"/>
                    <a:pt x="227" y="475"/>
                  </a:cubicBezTo>
                  <a:cubicBezTo>
                    <a:pt x="237" y="475"/>
                    <a:pt x="248" y="474"/>
                    <a:pt x="258" y="472"/>
                  </a:cubicBezTo>
                  <a:lnTo>
                    <a:pt x="4508" y="472"/>
                  </a:lnTo>
                  <a:cubicBezTo>
                    <a:pt x="4519" y="474"/>
                    <a:pt x="4530" y="475"/>
                    <a:pt x="4540" y="475"/>
                  </a:cubicBezTo>
                  <a:cubicBezTo>
                    <a:pt x="4774" y="475"/>
                    <a:pt x="4774" y="1"/>
                    <a:pt x="4540" y="1"/>
                  </a:cubicBezTo>
                  <a:cubicBezTo>
                    <a:pt x="4530" y="1"/>
                    <a:pt x="4519" y="2"/>
                    <a:pt x="4508" y="3"/>
                  </a:cubicBezTo>
                  <a:lnTo>
                    <a:pt x="258" y="3"/>
                  </a:lnTo>
                  <a:cubicBezTo>
                    <a:pt x="248" y="2"/>
                    <a:pt x="237" y="1"/>
                    <a:pt x="227" y="1"/>
                  </a:cubicBezTo>
                  <a:close/>
                </a:path>
              </a:pathLst>
            </a:custGeom>
            <a:solidFill>
              <a:srgbClr val="76899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7" name="Google Shape;14648;p53">
              <a:extLst>
                <a:ext uri="{FF2B5EF4-FFF2-40B4-BE49-F238E27FC236}">
                  <a16:creationId xmlns:a16="http://schemas.microsoft.com/office/drawing/2014/main" id="{BA3CC245-2BA5-7CE4-93DD-1340D595A9EC}"/>
                </a:ext>
              </a:extLst>
            </p:cNvPr>
            <p:cNvSpPr/>
            <p:nvPr/>
          </p:nvSpPr>
          <p:spPr>
            <a:xfrm>
              <a:off x="5102178" y="2525255"/>
              <a:ext cx="81984" cy="12710"/>
            </a:xfrm>
            <a:custGeom>
              <a:avLst/>
              <a:gdLst/>
              <a:ahLst/>
              <a:cxnLst/>
              <a:rect l="l" t="t" r="r" b="b"/>
              <a:pathLst>
                <a:path w="3122" h="484" extrusionOk="0">
                  <a:moveTo>
                    <a:pt x="234" y="1"/>
                  </a:moveTo>
                  <a:cubicBezTo>
                    <a:pt x="0" y="1"/>
                    <a:pt x="0" y="483"/>
                    <a:pt x="234" y="483"/>
                  </a:cubicBezTo>
                  <a:cubicBezTo>
                    <a:pt x="242" y="483"/>
                    <a:pt x="250" y="482"/>
                    <a:pt x="259" y="481"/>
                  </a:cubicBezTo>
                  <a:lnTo>
                    <a:pt x="2863" y="481"/>
                  </a:lnTo>
                  <a:cubicBezTo>
                    <a:pt x="2872" y="482"/>
                    <a:pt x="2880" y="483"/>
                    <a:pt x="2888" y="483"/>
                  </a:cubicBezTo>
                  <a:cubicBezTo>
                    <a:pt x="3122" y="483"/>
                    <a:pt x="3122" y="1"/>
                    <a:pt x="2888" y="1"/>
                  </a:cubicBezTo>
                  <a:cubicBezTo>
                    <a:pt x="2880" y="1"/>
                    <a:pt x="2872" y="1"/>
                    <a:pt x="2863" y="3"/>
                  </a:cubicBezTo>
                  <a:lnTo>
                    <a:pt x="259" y="3"/>
                  </a:lnTo>
                  <a:cubicBezTo>
                    <a:pt x="250" y="1"/>
                    <a:pt x="242" y="1"/>
                    <a:pt x="234" y="1"/>
                  </a:cubicBezTo>
                  <a:close/>
                </a:path>
              </a:pathLst>
            </a:custGeom>
            <a:solidFill>
              <a:srgbClr val="63798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8" name="Google Shape;14649;p53">
              <a:extLst>
                <a:ext uri="{FF2B5EF4-FFF2-40B4-BE49-F238E27FC236}">
                  <a16:creationId xmlns:a16="http://schemas.microsoft.com/office/drawing/2014/main" id="{F484DD1A-12AF-AA86-7874-174F8898B63D}"/>
                </a:ext>
              </a:extLst>
            </p:cNvPr>
            <p:cNvSpPr/>
            <p:nvPr/>
          </p:nvSpPr>
          <p:spPr>
            <a:xfrm>
              <a:off x="5195164" y="2525255"/>
              <a:ext cx="32484" cy="12710"/>
            </a:xfrm>
            <a:custGeom>
              <a:avLst/>
              <a:gdLst/>
              <a:ahLst/>
              <a:cxnLst/>
              <a:rect l="l" t="t" r="r" b="b"/>
              <a:pathLst>
                <a:path w="1237" h="484" extrusionOk="0">
                  <a:moveTo>
                    <a:pt x="234" y="1"/>
                  </a:moveTo>
                  <a:cubicBezTo>
                    <a:pt x="0" y="1"/>
                    <a:pt x="0" y="483"/>
                    <a:pt x="234" y="483"/>
                  </a:cubicBezTo>
                  <a:cubicBezTo>
                    <a:pt x="242" y="483"/>
                    <a:pt x="251" y="482"/>
                    <a:pt x="259" y="481"/>
                  </a:cubicBezTo>
                  <a:lnTo>
                    <a:pt x="968" y="481"/>
                  </a:lnTo>
                  <a:cubicBezTo>
                    <a:pt x="977" y="482"/>
                    <a:pt x="986" y="483"/>
                    <a:pt x="995" y="483"/>
                  </a:cubicBezTo>
                  <a:cubicBezTo>
                    <a:pt x="1236" y="483"/>
                    <a:pt x="1236" y="1"/>
                    <a:pt x="995" y="1"/>
                  </a:cubicBezTo>
                  <a:cubicBezTo>
                    <a:pt x="986" y="1"/>
                    <a:pt x="977" y="1"/>
                    <a:pt x="968" y="3"/>
                  </a:cubicBezTo>
                  <a:lnTo>
                    <a:pt x="259" y="3"/>
                  </a:lnTo>
                  <a:cubicBezTo>
                    <a:pt x="251" y="1"/>
                    <a:pt x="242" y="1"/>
                    <a:pt x="234" y="1"/>
                  </a:cubicBezTo>
                  <a:close/>
                </a:path>
              </a:pathLst>
            </a:custGeom>
            <a:solidFill>
              <a:srgbClr val="76899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19" name="Google Shape;14650;p53">
              <a:extLst>
                <a:ext uri="{FF2B5EF4-FFF2-40B4-BE49-F238E27FC236}">
                  <a16:creationId xmlns:a16="http://schemas.microsoft.com/office/drawing/2014/main" id="{C42493C9-FCF2-8EF1-1435-6A793392BFC3}"/>
                </a:ext>
              </a:extLst>
            </p:cNvPr>
            <p:cNvSpPr/>
            <p:nvPr/>
          </p:nvSpPr>
          <p:spPr>
            <a:xfrm>
              <a:off x="4898374" y="2711543"/>
              <a:ext cx="359421" cy="18618"/>
            </a:xfrm>
            <a:custGeom>
              <a:avLst/>
              <a:gdLst/>
              <a:ahLst/>
              <a:cxnLst/>
              <a:rect l="l" t="t" r="r" b="b"/>
              <a:pathLst>
                <a:path w="13687" h="709" extrusionOk="0">
                  <a:moveTo>
                    <a:pt x="1" y="0"/>
                  </a:moveTo>
                  <a:lnTo>
                    <a:pt x="1" y="708"/>
                  </a:lnTo>
                  <a:lnTo>
                    <a:pt x="13686" y="708"/>
                  </a:lnTo>
                  <a:lnTo>
                    <a:pt x="13686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0" name="Google Shape;14651;p53">
              <a:extLst>
                <a:ext uri="{FF2B5EF4-FFF2-40B4-BE49-F238E27FC236}">
                  <a16:creationId xmlns:a16="http://schemas.microsoft.com/office/drawing/2014/main" id="{682A9DFA-A620-CCC1-13FF-4279F2C85DF8}"/>
                </a:ext>
              </a:extLst>
            </p:cNvPr>
            <p:cNvSpPr/>
            <p:nvPr/>
          </p:nvSpPr>
          <p:spPr>
            <a:xfrm>
              <a:off x="4891468" y="2711543"/>
              <a:ext cx="13603" cy="61081"/>
            </a:xfrm>
            <a:custGeom>
              <a:avLst/>
              <a:gdLst/>
              <a:ahLst/>
              <a:cxnLst/>
              <a:rect l="l" t="t" r="r" b="b"/>
              <a:pathLst>
                <a:path w="518" h="2326" extrusionOk="0">
                  <a:moveTo>
                    <a:pt x="24" y="0"/>
                  </a:moveTo>
                  <a:lnTo>
                    <a:pt x="24" y="2125"/>
                  </a:lnTo>
                  <a:cubicBezTo>
                    <a:pt x="0" y="2259"/>
                    <a:pt x="130" y="2326"/>
                    <a:pt x="259" y="2326"/>
                  </a:cubicBezTo>
                  <a:cubicBezTo>
                    <a:pt x="388" y="2326"/>
                    <a:pt x="517" y="2259"/>
                    <a:pt x="493" y="2125"/>
                  </a:cubicBezTo>
                  <a:lnTo>
                    <a:pt x="493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1" name="Google Shape;14652;p53">
              <a:extLst>
                <a:ext uri="{FF2B5EF4-FFF2-40B4-BE49-F238E27FC236}">
                  <a16:creationId xmlns:a16="http://schemas.microsoft.com/office/drawing/2014/main" id="{FCF2A72E-BDA1-214B-E1A4-3CACA13827FF}"/>
                </a:ext>
              </a:extLst>
            </p:cNvPr>
            <p:cNvSpPr/>
            <p:nvPr/>
          </p:nvSpPr>
          <p:spPr>
            <a:xfrm>
              <a:off x="5251728" y="2711543"/>
              <a:ext cx="12342" cy="61081"/>
            </a:xfrm>
            <a:custGeom>
              <a:avLst/>
              <a:gdLst/>
              <a:ahLst/>
              <a:cxnLst/>
              <a:rect l="l" t="t" r="r" b="b"/>
              <a:pathLst>
                <a:path w="470" h="2326" extrusionOk="0">
                  <a:moveTo>
                    <a:pt x="0" y="0"/>
                  </a:moveTo>
                  <a:lnTo>
                    <a:pt x="0" y="2125"/>
                  </a:lnTo>
                  <a:cubicBezTo>
                    <a:pt x="20" y="2259"/>
                    <a:pt x="127" y="2326"/>
                    <a:pt x="235" y="2326"/>
                  </a:cubicBezTo>
                  <a:cubicBezTo>
                    <a:pt x="343" y="2326"/>
                    <a:pt x="450" y="2259"/>
                    <a:pt x="469" y="2125"/>
                  </a:cubicBezTo>
                  <a:lnTo>
                    <a:pt x="469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Google Shape;14653;p53">
              <a:extLst>
                <a:ext uri="{FF2B5EF4-FFF2-40B4-BE49-F238E27FC236}">
                  <a16:creationId xmlns:a16="http://schemas.microsoft.com/office/drawing/2014/main" id="{928FB725-9059-7CB7-C086-3CC267FE96C4}"/>
                </a:ext>
              </a:extLst>
            </p:cNvPr>
            <p:cNvSpPr/>
            <p:nvPr/>
          </p:nvSpPr>
          <p:spPr>
            <a:xfrm>
              <a:off x="4935322" y="2578851"/>
              <a:ext cx="111868" cy="126416"/>
            </a:xfrm>
            <a:custGeom>
              <a:avLst/>
              <a:gdLst/>
              <a:ahLst/>
              <a:cxnLst/>
              <a:rect l="l" t="t" r="r" b="b"/>
              <a:pathLst>
                <a:path w="4260" h="4814" extrusionOk="0">
                  <a:moveTo>
                    <a:pt x="1417" y="0"/>
                  </a:moveTo>
                  <a:lnTo>
                    <a:pt x="1417" y="708"/>
                  </a:lnTo>
                  <a:cubicBezTo>
                    <a:pt x="1417" y="881"/>
                    <a:pt x="1321" y="1043"/>
                    <a:pt x="1158" y="1129"/>
                  </a:cubicBezTo>
                  <a:lnTo>
                    <a:pt x="393" y="1512"/>
                  </a:lnTo>
                  <a:cubicBezTo>
                    <a:pt x="153" y="1627"/>
                    <a:pt x="0" y="1876"/>
                    <a:pt x="0" y="2144"/>
                  </a:cubicBezTo>
                  <a:lnTo>
                    <a:pt x="0" y="4106"/>
                  </a:lnTo>
                  <a:cubicBezTo>
                    <a:pt x="0" y="4498"/>
                    <a:pt x="326" y="4814"/>
                    <a:pt x="709" y="4814"/>
                  </a:cubicBezTo>
                  <a:lnTo>
                    <a:pt x="4250" y="4814"/>
                  </a:lnTo>
                  <a:lnTo>
                    <a:pt x="4250" y="2144"/>
                  </a:lnTo>
                  <a:cubicBezTo>
                    <a:pt x="4259" y="1876"/>
                    <a:pt x="4106" y="1627"/>
                    <a:pt x="3867" y="1512"/>
                  </a:cubicBezTo>
                  <a:lnTo>
                    <a:pt x="3101" y="1129"/>
                  </a:lnTo>
                  <a:cubicBezTo>
                    <a:pt x="2938" y="1043"/>
                    <a:pt x="2843" y="881"/>
                    <a:pt x="2833" y="708"/>
                  </a:cubicBezTo>
                  <a:lnTo>
                    <a:pt x="2833" y="0"/>
                  </a:ln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Google Shape;14654;p53">
              <a:extLst>
                <a:ext uri="{FF2B5EF4-FFF2-40B4-BE49-F238E27FC236}">
                  <a16:creationId xmlns:a16="http://schemas.microsoft.com/office/drawing/2014/main" id="{83BD5C52-5FFF-B44C-282A-A3DC9905820E}"/>
                </a:ext>
              </a:extLst>
            </p:cNvPr>
            <p:cNvSpPr/>
            <p:nvPr/>
          </p:nvSpPr>
          <p:spPr>
            <a:xfrm>
              <a:off x="4972270" y="2578851"/>
              <a:ext cx="37972" cy="24632"/>
            </a:xfrm>
            <a:custGeom>
              <a:avLst/>
              <a:gdLst/>
              <a:ahLst/>
              <a:cxnLst/>
              <a:rect l="l" t="t" r="r" b="b"/>
              <a:pathLst>
                <a:path w="1446" h="938" extrusionOk="0">
                  <a:moveTo>
                    <a:pt x="10" y="0"/>
                  </a:moveTo>
                  <a:lnTo>
                    <a:pt x="10" y="708"/>
                  </a:lnTo>
                  <a:cubicBezTo>
                    <a:pt x="10" y="737"/>
                    <a:pt x="10" y="766"/>
                    <a:pt x="0" y="794"/>
                  </a:cubicBezTo>
                  <a:cubicBezTo>
                    <a:pt x="230" y="890"/>
                    <a:pt x="469" y="938"/>
                    <a:pt x="728" y="938"/>
                  </a:cubicBezTo>
                  <a:cubicBezTo>
                    <a:pt x="967" y="938"/>
                    <a:pt x="1216" y="890"/>
                    <a:pt x="1445" y="794"/>
                  </a:cubicBezTo>
                  <a:cubicBezTo>
                    <a:pt x="1436" y="766"/>
                    <a:pt x="1426" y="737"/>
                    <a:pt x="1426" y="708"/>
                  </a:cubicBezTo>
                  <a:lnTo>
                    <a:pt x="1426" y="0"/>
                  </a:lnTo>
                  <a:close/>
                </a:path>
              </a:pathLst>
            </a:custGeom>
            <a:solidFill>
              <a:srgbClr val="96ABB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Google Shape;14655;p53">
              <a:extLst>
                <a:ext uri="{FF2B5EF4-FFF2-40B4-BE49-F238E27FC236}">
                  <a16:creationId xmlns:a16="http://schemas.microsoft.com/office/drawing/2014/main" id="{F597674E-F97B-0327-2D87-7AF68812812E}"/>
                </a:ext>
              </a:extLst>
            </p:cNvPr>
            <p:cNvSpPr/>
            <p:nvPr/>
          </p:nvSpPr>
          <p:spPr>
            <a:xfrm>
              <a:off x="4935322" y="2611256"/>
              <a:ext cx="111868" cy="94011"/>
            </a:xfrm>
            <a:custGeom>
              <a:avLst/>
              <a:gdLst/>
              <a:ahLst/>
              <a:cxnLst/>
              <a:rect l="l" t="t" r="r" b="b"/>
              <a:pathLst>
                <a:path w="4260" h="3580" extrusionOk="0">
                  <a:moveTo>
                    <a:pt x="938" y="1"/>
                  </a:moveTo>
                  <a:lnTo>
                    <a:pt x="393" y="278"/>
                  </a:lnTo>
                  <a:cubicBezTo>
                    <a:pt x="153" y="393"/>
                    <a:pt x="0" y="642"/>
                    <a:pt x="0" y="910"/>
                  </a:cubicBezTo>
                  <a:lnTo>
                    <a:pt x="0" y="2872"/>
                  </a:lnTo>
                  <a:cubicBezTo>
                    <a:pt x="0" y="3264"/>
                    <a:pt x="326" y="3580"/>
                    <a:pt x="718" y="3580"/>
                  </a:cubicBezTo>
                  <a:lnTo>
                    <a:pt x="4259" y="3580"/>
                  </a:lnTo>
                  <a:lnTo>
                    <a:pt x="4259" y="910"/>
                  </a:lnTo>
                  <a:cubicBezTo>
                    <a:pt x="4259" y="642"/>
                    <a:pt x="4106" y="393"/>
                    <a:pt x="3867" y="278"/>
                  </a:cubicBezTo>
                  <a:lnTo>
                    <a:pt x="3321" y="1"/>
                  </a:lnTo>
                  <a:cubicBezTo>
                    <a:pt x="3044" y="436"/>
                    <a:pt x="2587" y="654"/>
                    <a:pt x="2130" y="654"/>
                  </a:cubicBezTo>
                  <a:cubicBezTo>
                    <a:pt x="1673" y="654"/>
                    <a:pt x="1216" y="436"/>
                    <a:pt x="938" y="1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Google Shape;14656;p53">
              <a:extLst>
                <a:ext uri="{FF2B5EF4-FFF2-40B4-BE49-F238E27FC236}">
                  <a16:creationId xmlns:a16="http://schemas.microsoft.com/office/drawing/2014/main" id="{897D0037-D2A8-34B1-651A-49FC71A2FA88}"/>
                </a:ext>
              </a:extLst>
            </p:cNvPr>
            <p:cNvSpPr/>
            <p:nvPr/>
          </p:nvSpPr>
          <p:spPr>
            <a:xfrm>
              <a:off x="5022269" y="2623835"/>
              <a:ext cx="24921" cy="81432"/>
            </a:xfrm>
            <a:custGeom>
              <a:avLst/>
              <a:gdLst/>
              <a:ahLst/>
              <a:cxnLst/>
              <a:rect l="l" t="t" r="r" b="b"/>
              <a:pathLst>
                <a:path w="949" h="3101" extrusionOk="0">
                  <a:moveTo>
                    <a:pt x="805" y="0"/>
                  </a:moveTo>
                  <a:lnTo>
                    <a:pt x="173" y="498"/>
                  </a:lnTo>
                  <a:cubicBezTo>
                    <a:pt x="68" y="584"/>
                    <a:pt x="1" y="728"/>
                    <a:pt x="1" y="871"/>
                  </a:cubicBezTo>
                  <a:lnTo>
                    <a:pt x="1" y="3101"/>
                  </a:lnTo>
                  <a:lnTo>
                    <a:pt x="948" y="3101"/>
                  </a:lnTo>
                  <a:lnTo>
                    <a:pt x="948" y="431"/>
                  </a:lnTo>
                  <a:cubicBezTo>
                    <a:pt x="939" y="278"/>
                    <a:pt x="891" y="125"/>
                    <a:pt x="805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Google Shape;14657;p53">
              <a:extLst>
                <a:ext uri="{FF2B5EF4-FFF2-40B4-BE49-F238E27FC236}">
                  <a16:creationId xmlns:a16="http://schemas.microsoft.com/office/drawing/2014/main" id="{1F3670F4-5A6B-5EFC-81D4-FC2B071BB57F}"/>
                </a:ext>
              </a:extLst>
            </p:cNvPr>
            <p:cNvSpPr/>
            <p:nvPr/>
          </p:nvSpPr>
          <p:spPr>
            <a:xfrm>
              <a:off x="4935322" y="2624071"/>
              <a:ext cx="55803" cy="81196"/>
            </a:xfrm>
            <a:custGeom>
              <a:avLst/>
              <a:gdLst/>
              <a:ahLst/>
              <a:cxnLst/>
              <a:rect l="l" t="t" r="r" b="b"/>
              <a:pathLst>
                <a:path w="2125" h="3092" extrusionOk="0">
                  <a:moveTo>
                    <a:pt x="144" y="1"/>
                  </a:moveTo>
                  <a:cubicBezTo>
                    <a:pt x="58" y="125"/>
                    <a:pt x="0" y="269"/>
                    <a:pt x="0" y="422"/>
                  </a:cubicBezTo>
                  <a:lnTo>
                    <a:pt x="0" y="2384"/>
                  </a:lnTo>
                  <a:cubicBezTo>
                    <a:pt x="0" y="2776"/>
                    <a:pt x="326" y="3092"/>
                    <a:pt x="709" y="3092"/>
                  </a:cubicBezTo>
                  <a:lnTo>
                    <a:pt x="2125" y="3092"/>
                  </a:lnTo>
                  <a:lnTo>
                    <a:pt x="2125" y="2154"/>
                  </a:lnTo>
                  <a:lnTo>
                    <a:pt x="1187" y="2154"/>
                  </a:lnTo>
                  <a:cubicBezTo>
                    <a:pt x="1053" y="2144"/>
                    <a:pt x="948" y="2039"/>
                    <a:pt x="948" y="1915"/>
                  </a:cubicBezTo>
                  <a:lnTo>
                    <a:pt x="948" y="862"/>
                  </a:lnTo>
                  <a:cubicBezTo>
                    <a:pt x="948" y="719"/>
                    <a:pt x="881" y="585"/>
                    <a:pt x="776" y="498"/>
                  </a:cubicBezTo>
                  <a:lnTo>
                    <a:pt x="144" y="1"/>
                  </a:ln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Google Shape;14658;p53">
              <a:extLst>
                <a:ext uri="{FF2B5EF4-FFF2-40B4-BE49-F238E27FC236}">
                  <a16:creationId xmlns:a16="http://schemas.microsoft.com/office/drawing/2014/main" id="{AE1D7A91-8577-1156-FD99-3E78BCD3A5AB}"/>
                </a:ext>
              </a:extLst>
            </p:cNvPr>
            <p:cNvSpPr/>
            <p:nvPr/>
          </p:nvSpPr>
          <p:spPr>
            <a:xfrm>
              <a:off x="4966492" y="2475807"/>
              <a:ext cx="49526" cy="43487"/>
            </a:xfrm>
            <a:custGeom>
              <a:avLst/>
              <a:gdLst/>
              <a:ahLst/>
              <a:cxnLst/>
              <a:rect l="l" t="t" r="r" b="b"/>
              <a:pathLst>
                <a:path w="1886" h="1656" extrusionOk="0">
                  <a:moveTo>
                    <a:pt x="938" y="0"/>
                  </a:moveTo>
                  <a:cubicBezTo>
                    <a:pt x="421" y="0"/>
                    <a:pt x="0" y="374"/>
                    <a:pt x="0" y="823"/>
                  </a:cubicBezTo>
                  <a:cubicBezTo>
                    <a:pt x="0" y="1283"/>
                    <a:pt x="421" y="1656"/>
                    <a:pt x="938" y="1656"/>
                  </a:cubicBezTo>
                  <a:cubicBezTo>
                    <a:pt x="1464" y="1656"/>
                    <a:pt x="1885" y="1283"/>
                    <a:pt x="1885" y="823"/>
                  </a:cubicBezTo>
                  <a:cubicBezTo>
                    <a:pt x="1885" y="374"/>
                    <a:pt x="1464" y="0"/>
                    <a:pt x="93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Google Shape;14659;p53">
              <a:extLst>
                <a:ext uri="{FF2B5EF4-FFF2-40B4-BE49-F238E27FC236}">
                  <a16:creationId xmlns:a16="http://schemas.microsoft.com/office/drawing/2014/main" id="{514A411C-0205-FFEE-E643-DB4E0EE14AFE}"/>
                </a:ext>
              </a:extLst>
            </p:cNvPr>
            <p:cNvSpPr/>
            <p:nvPr/>
          </p:nvSpPr>
          <p:spPr>
            <a:xfrm>
              <a:off x="4966230" y="2475807"/>
              <a:ext cx="34453" cy="43487"/>
            </a:xfrm>
            <a:custGeom>
              <a:avLst/>
              <a:gdLst/>
              <a:ahLst/>
              <a:cxnLst/>
              <a:rect l="l" t="t" r="r" b="b"/>
              <a:pathLst>
                <a:path w="1312" h="1656" extrusionOk="0">
                  <a:moveTo>
                    <a:pt x="948" y="0"/>
                  </a:moveTo>
                  <a:cubicBezTo>
                    <a:pt x="431" y="0"/>
                    <a:pt x="1" y="374"/>
                    <a:pt x="1" y="833"/>
                  </a:cubicBezTo>
                  <a:cubicBezTo>
                    <a:pt x="1" y="1283"/>
                    <a:pt x="431" y="1656"/>
                    <a:pt x="948" y="1656"/>
                  </a:cubicBezTo>
                  <a:cubicBezTo>
                    <a:pt x="1072" y="1656"/>
                    <a:pt x="1187" y="1637"/>
                    <a:pt x="1312" y="1599"/>
                  </a:cubicBezTo>
                  <a:cubicBezTo>
                    <a:pt x="967" y="1493"/>
                    <a:pt x="728" y="1177"/>
                    <a:pt x="718" y="823"/>
                  </a:cubicBezTo>
                  <a:cubicBezTo>
                    <a:pt x="728" y="469"/>
                    <a:pt x="967" y="163"/>
                    <a:pt x="1312" y="67"/>
                  </a:cubicBezTo>
                  <a:cubicBezTo>
                    <a:pt x="1187" y="19"/>
                    <a:pt x="1072" y="0"/>
                    <a:pt x="948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Google Shape;14660;p53">
              <a:extLst>
                <a:ext uri="{FF2B5EF4-FFF2-40B4-BE49-F238E27FC236}">
                  <a16:creationId xmlns:a16="http://schemas.microsoft.com/office/drawing/2014/main" id="{01CC9FE3-39E0-13C4-D836-45B569956E90}"/>
                </a:ext>
              </a:extLst>
            </p:cNvPr>
            <p:cNvSpPr/>
            <p:nvPr/>
          </p:nvSpPr>
          <p:spPr>
            <a:xfrm>
              <a:off x="4947874" y="2494399"/>
              <a:ext cx="86737" cy="86737"/>
            </a:xfrm>
            <a:custGeom>
              <a:avLst/>
              <a:gdLst/>
              <a:ahLst/>
              <a:cxnLst/>
              <a:rect l="l" t="t" r="r" b="b"/>
              <a:pathLst>
                <a:path w="3303" h="3303" extrusionOk="0">
                  <a:moveTo>
                    <a:pt x="1647" y="0"/>
                  </a:moveTo>
                  <a:cubicBezTo>
                    <a:pt x="738" y="0"/>
                    <a:pt x="1" y="737"/>
                    <a:pt x="1" y="1656"/>
                  </a:cubicBezTo>
                  <a:cubicBezTo>
                    <a:pt x="1" y="2565"/>
                    <a:pt x="738" y="3302"/>
                    <a:pt x="1647" y="3302"/>
                  </a:cubicBezTo>
                  <a:cubicBezTo>
                    <a:pt x="2566" y="3302"/>
                    <a:pt x="3303" y="2565"/>
                    <a:pt x="3303" y="1656"/>
                  </a:cubicBezTo>
                  <a:cubicBezTo>
                    <a:pt x="3303" y="737"/>
                    <a:pt x="2566" y="0"/>
                    <a:pt x="1647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Google Shape;14661;p53">
              <a:extLst>
                <a:ext uri="{FF2B5EF4-FFF2-40B4-BE49-F238E27FC236}">
                  <a16:creationId xmlns:a16="http://schemas.microsoft.com/office/drawing/2014/main" id="{0CD8E4F2-2242-383D-33F0-208111C5E5AB}"/>
                </a:ext>
              </a:extLst>
            </p:cNvPr>
            <p:cNvSpPr/>
            <p:nvPr/>
          </p:nvSpPr>
          <p:spPr>
            <a:xfrm>
              <a:off x="4963472" y="2494399"/>
              <a:ext cx="72898" cy="78176"/>
            </a:xfrm>
            <a:custGeom>
              <a:avLst/>
              <a:gdLst/>
              <a:ahLst/>
              <a:cxnLst/>
              <a:rect l="l" t="t" r="r" b="b"/>
              <a:pathLst>
                <a:path w="2776" h="2977" extrusionOk="0">
                  <a:moveTo>
                    <a:pt x="1063" y="0"/>
                  </a:moveTo>
                  <a:cubicBezTo>
                    <a:pt x="268" y="0"/>
                    <a:pt x="0" y="1092"/>
                    <a:pt x="718" y="1436"/>
                  </a:cubicBezTo>
                  <a:cubicBezTo>
                    <a:pt x="737" y="1446"/>
                    <a:pt x="756" y="1455"/>
                    <a:pt x="775" y="1465"/>
                  </a:cubicBezTo>
                  <a:lnTo>
                    <a:pt x="1598" y="2958"/>
                  </a:lnTo>
                  <a:cubicBezTo>
                    <a:pt x="1598" y="2958"/>
                    <a:pt x="1819" y="2967"/>
                    <a:pt x="2039" y="2977"/>
                  </a:cubicBezTo>
                  <a:cubicBezTo>
                    <a:pt x="2527" y="2613"/>
                    <a:pt x="2776" y="2020"/>
                    <a:pt x="2689" y="1426"/>
                  </a:cubicBezTo>
                  <a:cubicBezTo>
                    <a:pt x="2594" y="747"/>
                    <a:pt x="2087" y="192"/>
                    <a:pt x="1417" y="39"/>
                  </a:cubicBezTo>
                  <a:cubicBezTo>
                    <a:pt x="1302" y="20"/>
                    <a:pt x="1177" y="0"/>
                    <a:pt x="1063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Google Shape;14662;p53">
              <a:extLst>
                <a:ext uri="{FF2B5EF4-FFF2-40B4-BE49-F238E27FC236}">
                  <a16:creationId xmlns:a16="http://schemas.microsoft.com/office/drawing/2014/main" id="{F116D079-1ED1-ED1D-1B72-950F639870C9}"/>
                </a:ext>
              </a:extLst>
            </p:cNvPr>
            <p:cNvSpPr/>
            <p:nvPr/>
          </p:nvSpPr>
          <p:spPr>
            <a:xfrm>
              <a:off x="4953914" y="2532660"/>
              <a:ext cx="74421" cy="61028"/>
            </a:xfrm>
            <a:custGeom>
              <a:avLst/>
              <a:gdLst/>
              <a:ahLst/>
              <a:cxnLst/>
              <a:rect l="l" t="t" r="r" b="b"/>
              <a:pathLst>
                <a:path w="2834" h="2324" extrusionOk="0">
                  <a:moveTo>
                    <a:pt x="1093" y="0"/>
                  </a:moveTo>
                  <a:cubicBezTo>
                    <a:pt x="1006" y="0"/>
                    <a:pt x="921" y="53"/>
                    <a:pt x="881" y="132"/>
                  </a:cubicBezTo>
                  <a:cubicBezTo>
                    <a:pt x="804" y="295"/>
                    <a:pt x="699" y="438"/>
                    <a:pt x="565" y="563"/>
                  </a:cubicBezTo>
                  <a:cubicBezTo>
                    <a:pt x="431" y="668"/>
                    <a:pt x="297" y="764"/>
                    <a:pt x="144" y="840"/>
                  </a:cubicBezTo>
                  <a:cubicBezTo>
                    <a:pt x="58" y="888"/>
                    <a:pt x="1" y="984"/>
                    <a:pt x="20" y="1089"/>
                  </a:cubicBezTo>
                  <a:cubicBezTo>
                    <a:pt x="106" y="1797"/>
                    <a:pt x="709" y="2324"/>
                    <a:pt x="1427" y="2324"/>
                  </a:cubicBezTo>
                  <a:cubicBezTo>
                    <a:pt x="2163" y="2324"/>
                    <a:pt x="2776" y="1750"/>
                    <a:pt x="2833" y="1013"/>
                  </a:cubicBezTo>
                  <a:cubicBezTo>
                    <a:pt x="2833" y="946"/>
                    <a:pt x="2805" y="879"/>
                    <a:pt x="2757" y="831"/>
                  </a:cubicBezTo>
                  <a:cubicBezTo>
                    <a:pt x="2288" y="438"/>
                    <a:pt x="1742" y="161"/>
                    <a:pt x="1149" y="8"/>
                  </a:cubicBezTo>
                  <a:cubicBezTo>
                    <a:pt x="1131" y="3"/>
                    <a:pt x="1112" y="0"/>
                    <a:pt x="1093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2" name="Google Shape;14663;p53">
              <a:extLst>
                <a:ext uri="{FF2B5EF4-FFF2-40B4-BE49-F238E27FC236}">
                  <a16:creationId xmlns:a16="http://schemas.microsoft.com/office/drawing/2014/main" id="{A45B1528-E652-858A-0517-35682BA4CBB8}"/>
                </a:ext>
              </a:extLst>
            </p:cNvPr>
            <p:cNvSpPr/>
            <p:nvPr/>
          </p:nvSpPr>
          <p:spPr>
            <a:xfrm>
              <a:off x="4953914" y="2532660"/>
              <a:ext cx="74657" cy="60529"/>
            </a:xfrm>
            <a:custGeom>
              <a:avLst/>
              <a:gdLst/>
              <a:ahLst/>
              <a:cxnLst/>
              <a:rect l="l" t="t" r="r" b="b"/>
              <a:pathLst>
                <a:path w="2843" h="2305" extrusionOk="0">
                  <a:moveTo>
                    <a:pt x="1093" y="0"/>
                  </a:moveTo>
                  <a:cubicBezTo>
                    <a:pt x="1006" y="0"/>
                    <a:pt x="921" y="53"/>
                    <a:pt x="881" y="132"/>
                  </a:cubicBezTo>
                  <a:cubicBezTo>
                    <a:pt x="824" y="247"/>
                    <a:pt x="757" y="352"/>
                    <a:pt x="670" y="448"/>
                  </a:cubicBezTo>
                  <a:cubicBezTo>
                    <a:pt x="632" y="486"/>
                    <a:pt x="603" y="525"/>
                    <a:pt x="565" y="563"/>
                  </a:cubicBezTo>
                  <a:cubicBezTo>
                    <a:pt x="431" y="668"/>
                    <a:pt x="297" y="764"/>
                    <a:pt x="144" y="840"/>
                  </a:cubicBezTo>
                  <a:cubicBezTo>
                    <a:pt x="58" y="888"/>
                    <a:pt x="1" y="984"/>
                    <a:pt x="20" y="1089"/>
                  </a:cubicBezTo>
                  <a:cubicBezTo>
                    <a:pt x="106" y="1711"/>
                    <a:pt x="584" y="2209"/>
                    <a:pt x="1206" y="2305"/>
                  </a:cubicBezTo>
                  <a:cubicBezTo>
                    <a:pt x="891" y="2104"/>
                    <a:pt x="699" y="1750"/>
                    <a:pt x="718" y="1376"/>
                  </a:cubicBezTo>
                  <a:lnTo>
                    <a:pt x="718" y="1041"/>
                  </a:lnTo>
                  <a:cubicBezTo>
                    <a:pt x="766" y="1003"/>
                    <a:pt x="824" y="965"/>
                    <a:pt x="871" y="907"/>
                  </a:cubicBezTo>
                  <a:cubicBezTo>
                    <a:pt x="1005" y="793"/>
                    <a:pt x="1120" y="659"/>
                    <a:pt x="1216" y="515"/>
                  </a:cubicBezTo>
                  <a:cubicBezTo>
                    <a:pt x="1666" y="649"/>
                    <a:pt x="2087" y="879"/>
                    <a:pt x="2441" y="1185"/>
                  </a:cubicBezTo>
                  <a:cubicBezTo>
                    <a:pt x="2489" y="1223"/>
                    <a:pt x="2604" y="1328"/>
                    <a:pt x="2728" y="1443"/>
                  </a:cubicBezTo>
                  <a:cubicBezTo>
                    <a:pt x="2786" y="1309"/>
                    <a:pt x="2824" y="1166"/>
                    <a:pt x="2833" y="1013"/>
                  </a:cubicBezTo>
                  <a:cubicBezTo>
                    <a:pt x="2843" y="946"/>
                    <a:pt x="2805" y="869"/>
                    <a:pt x="2757" y="831"/>
                  </a:cubicBezTo>
                  <a:cubicBezTo>
                    <a:pt x="2288" y="438"/>
                    <a:pt x="1742" y="161"/>
                    <a:pt x="1149" y="8"/>
                  </a:cubicBezTo>
                  <a:cubicBezTo>
                    <a:pt x="1131" y="3"/>
                    <a:pt x="1112" y="0"/>
                    <a:pt x="1093" y="0"/>
                  </a:cubicBez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3" name="Google Shape;14664;p53">
              <a:extLst>
                <a:ext uri="{FF2B5EF4-FFF2-40B4-BE49-F238E27FC236}">
                  <a16:creationId xmlns:a16="http://schemas.microsoft.com/office/drawing/2014/main" id="{F477FB6E-134F-B67A-6977-C50751409A54}"/>
                </a:ext>
              </a:extLst>
            </p:cNvPr>
            <p:cNvSpPr/>
            <p:nvPr/>
          </p:nvSpPr>
          <p:spPr>
            <a:xfrm>
              <a:off x="4892098" y="2711543"/>
              <a:ext cx="12342" cy="18618"/>
            </a:xfrm>
            <a:custGeom>
              <a:avLst/>
              <a:gdLst/>
              <a:ahLst/>
              <a:cxnLst/>
              <a:rect l="l" t="t" r="r" b="b"/>
              <a:pathLst>
                <a:path w="470" h="709" extrusionOk="0">
                  <a:moveTo>
                    <a:pt x="0" y="0"/>
                  </a:moveTo>
                  <a:lnTo>
                    <a:pt x="0" y="708"/>
                  </a:lnTo>
                  <a:lnTo>
                    <a:pt x="469" y="708"/>
                  </a:lnTo>
                  <a:lnTo>
                    <a:pt x="469" y="0"/>
                  </a:lnTo>
                  <a:close/>
                </a:path>
              </a:pathLst>
            </a:custGeom>
            <a:solidFill>
              <a:srgbClr val="96ABB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4" name="Google Shape;14665;p53">
              <a:extLst>
                <a:ext uri="{FF2B5EF4-FFF2-40B4-BE49-F238E27FC236}">
                  <a16:creationId xmlns:a16="http://schemas.microsoft.com/office/drawing/2014/main" id="{B3AFECAB-C6FE-063D-6DF0-265ED2F20CCD}"/>
                </a:ext>
              </a:extLst>
            </p:cNvPr>
            <p:cNvSpPr/>
            <p:nvPr/>
          </p:nvSpPr>
          <p:spPr>
            <a:xfrm>
              <a:off x="5251728" y="2711543"/>
              <a:ext cx="12342" cy="18618"/>
            </a:xfrm>
            <a:custGeom>
              <a:avLst/>
              <a:gdLst/>
              <a:ahLst/>
              <a:cxnLst/>
              <a:rect l="l" t="t" r="r" b="b"/>
              <a:pathLst>
                <a:path w="470" h="709" extrusionOk="0">
                  <a:moveTo>
                    <a:pt x="0" y="0"/>
                  </a:moveTo>
                  <a:lnTo>
                    <a:pt x="0" y="708"/>
                  </a:lnTo>
                  <a:lnTo>
                    <a:pt x="469" y="708"/>
                  </a:lnTo>
                  <a:lnTo>
                    <a:pt x="469" y="0"/>
                  </a:lnTo>
                  <a:close/>
                </a:path>
              </a:pathLst>
            </a:custGeom>
            <a:solidFill>
              <a:srgbClr val="96ABBC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5" name="Google Shape;14666;p53">
              <a:extLst>
                <a:ext uri="{FF2B5EF4-FFF2-40B4-BE49-F238E27FC236}">
                  <a16:creationId xmlns:a16="http://schemas.microsoft.com/office/drawing/2014/main" id="{F3A82030-4F29-F1AB-5D40-D2C017A4AAF4}"/>
                </a:ext>
              </a:extLst>
            </p:cNvPr>
            <p:cNvSpPr/>
            <p:nvPr/>
          </p:nvSpPr>
          <p:spPr>
            <a:xfrm>
              <a:off x="4879047" y="2705188"/>
              <a:ext cx="398075" cy="12474"/>
            </a:xfrm>
            <a:custGeom>
              <a:avLst/>
              <a:gdLst/>
              <a:ahLst/>
              <a:cxnLst/>
              <a:rect l="l" t="t" r="r" b="b"/>
              <a:pathLst>
                <a:path w="15159" h="475" extrusionOk="0">
                  <a:moveTo>
                    <a:pt x="227" y="0"/>
                  </a:moveTo>
                  <a:cubicBezTo>
                    <a:pt x="1" y="0"/>
                    <a:pt x="1" y="475"/>
                    <a:pt x="227" y="475"/>
                  </a:cubicBezTo>
                  <a:cubicBezTo>
                    <a:pt x="237" y="475"/>
                    <a:pt x="247" y="474"/>
                    <a:pt x="258" y="472"/>
                  </a:cubicBezTo>
                  <a:lnTo>
                    <a:pt x="14901" y="472"/>
                  </a:lnTo>
                  <a:cubicBezTo>
                    <a:pt x="14911" y="474"/>
                    <a:pt x="14922" y="475"/>
                    <a:pt x="14932" y="475"/>
                  </a:cubicBezTo>
                  <a:cubicBezTo>
                    <a:pt x="15158" y="475"/>
                    <a:pt x="15158" y="0"/>
                    <a:pt x="14932" y="0"/>
                  </a:cubicBezTo>
                  <a:cubicBezTo>
                    <a:pt x="14922" y="0"/>
                    <a:pt x="14911" y="1"/>
                    <a:pt x="14901" y="3"/>
                  </a:cubicBezTo>
                  <a:lnTo>
                    <a:pt x="258" y="3"/>
                  </a:lnTo>
                  <a:cubicBezTo>
                    <a:pt x="247" y="1"/>
                    <a:pt x="237" y="0"/>
                    <a:pt x="227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6" name="Google Shape;14667;p53">
              <a:extLst>
                <a:ext uri="{FF2B5EF4-FFF2-40B4-BE49-F238E27FC236}">
                  <a16:creationId xmlns:a16="http://schemas.microsoft.com/office/drawing/2014/main" id="{DBA07D00-59BD-62DD-FD9A-73A86956B3BA}"/>
                </a:ext>
              </a:extLst>
            </p:cNvPr>
            <p:cNvSpPr/>
            <p:nvPr/>
          </p:nvSpPr>
          <p:spPr>
            <a:xfrm>
              <a:off x="4960190" y="2692688"/>
              <a:ext cx="37237" cy="12579"/>
            </a:xfrm>
            <a:custGeom>
              <a:avLst/>
              <a:gdLst/>
              <a:ahLst/>
              <a:cxnLst/>
              <a:rect l="l" t="t" r="r" b="b"/>
              <a:pathLst>
                <a:path w="1418" h="479" extrusionOk="0">
                  <a:moveTo>
                    <a:pt x="240" y="0"/>
                  </a:moveTo>
                  <a:cubicBezTo>
                    <a:pt x="106" y="0"/>
                    <a:pt x="1" y="106"/>
                    <a:pt x="1" y="240"/>
                  </a:cubicBezTo>
                  <a:cubicBezTo>
                    <a:pt x="1" y="374"/>
                    <a:pt x="106" y="479"/>
                    <a:pt x="240" y="479"/>
                  </a:cubicBezTo>
                  <a:lnTo>
                    <a:pt x="1417" y="479"/>
                  </a:lnTo>
                  <a:lnTo>
                    <a:pt x="1417" y="0"/>
                  </a:ln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7" name="Google Shape;14668;p53">
              <a:extLst>
                <a:ext uri="{FF2B5EF4-FFF2-40B4-BE49-F238E27FC236}">
                  <a16:creationId xmlns:a16="http://schemas.microsoft.com/office/drawing/2014/main" id="{C6ED0775-5F2A-2C2B-9B9E-3D8B88C16A7F}"/>
                </a:ext>
              </a:extLst>
            </p:cNvPr>
            <p:cNvSpPr/>
            <p:nvPr/>
          </p:nvSpPr>
          <p:spPr>
            <a:xfrm>
              <a:off x="4984822" y="2643188"/>
              <a:ext cx="86999" cy="62341"/>
            </a:xfrm>
            <a:custGeom>
              <a:avLst/>
              <a:gdLst/>
              <a:ahLst/>
              <a:cxnLst/>
              <a:rect l="l" t="t" r="r" b="b"/>
              <a:pathLst>
                <a:path w="3313" h="2374" extrusionOk="0">
                  <a:moveTo>
                    <a:pt x="250" y="0"/>
                  </a:moveTo>
                  <a:cubicBezTo>
                    <a:pt x="116" y="0"/>
                    <a:pt x="1" y="105"/>
                    <a:pt x="1" y="239"/>
                  </a:cubicBezTo>
                  <a:lnTo>
                    <a:pt x="1" y="2134"/>
                  </a:lnTo>
                  <a:cubicBezTo>
                    <a:pt x="1" y="2259"/>
                    <a:pt x="106" y="2374"/>
                    <a:pt x="240" y="2374"/>
                  </a:cubicBezTo>
                  <a:lnTo>
                    <a:pt x="3073" y="2374"/>
                  </a:lnTo>
                  <a:cubicBezTo>
                    <a:pt x="3207" y="2374"/>
                    <a:pt x="3312" y="2259"/>
                    <a:pt x="3312" y="2134"/>
                  </a:cubicBezTo>
                  <a:lnTo>
                    <a:pt x="3312" y="239"/>
                  </a:lnTo>
                  <a:cubicBezTo>
                    <a:pt x="3312" y="105"/>
                    <a:pt x="3207" y="0"/>
                    <a:pt x="3073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8" name="Google Shape;14669;p53">
              <a:extLst>
                <a:ext uri="{FF2B5EF4-FFF2-40B4-BE49-F238E27FC236}">
                  <a16:creationId xmlns:a16="http://schemas.microsoft.com/office/drawing/2014/main" id="{CB274D8C-576D-3BEA-9A73-FC80CE01DFA9}"/>
                </a:ext>
              </a:extLst>
            </p:cNvPr>
            <p:cNvSpPr/>
            <p:nvPr/>
          </p:nvSpPr>
          <p:spPr>
            <a:xfrm>
              <a:off x="5015257" y="2667978"/>
              <a:ext cx="26365" cy="12500"/>
            </a:xfrm>
            <a:custGeom>
              <a:avLst/>
              <a:gdLst/>
              <a:ahLst/>
              <a:cxnLst/>
              <a:rect l="l" t="t" r="r" b="b"/>
              <a:pathLst>
                <a:path w="1004" h="476" extrusionOk="0">
                  <a:moveTo>
                    <a:pt x="235" y="1"/>
                  </a:moveTo>
                  <a:cubicBezTo>
                    <a:pt x="1" y="1"/>
                    <a:pt x="1" y="475"/>
                    <a:pt x="235" y="475"/>
                  </a:cubicBezTo>
                  <a:cubicBezTo>
                    <a:pt x="246" y="475"/>
                    <a:pt x="256" y="474"/>
                    <a:pt x="268" y="472"/>
                  </a:cubicBezTo>
                  <a:lnTo>
                    <a:pt x="737" y="472"/>
                  </a:lnTo>
                  <a:cubicBezTo>
                    <a:pt x="748" y="474"/>
                    <a:pt x="759" y="475"/>
                    <a:pt x="769" y="475"/>
                  </a:cubicBezTo>
                  <a:cubicBezTo>
                    <a:pt x="1003" y="475"/>
                    <a:pt x="1003" y="1"/>
                    <a:pt x="769" y="1"/>
                  </a:cubicBezTo>
                  <a:cubicBezTo>
                    <a:pt x="759" y="1"/>
                    <a:pt x="748" y="2"/>
                    <a:pt x="737" y="4"/>
                  </a:cubicBezTo>
                  <a:lnTo>
                    <a:pt x="268" y="4"/>
                  </a:lnTo>
                  <a:cubicBezTo>
                    <a:pt x="256" y="2"/>
                    <a:pt x="246" y="1"/>
                    <a:pt x="23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477914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ình chữ nhật 4" descr="n106 zalo Ta Nham">
            <a:extLst>
              <a:ext uri="{FF2B5EF4-FFF2-40B4-BE49-F238E27FC236}">
                <a16:creationId xmlns:a16="http://schemas.microsoft.com/office/drawing/2014/main" id="{09F29F6B-A0D2-4DDE-801A-54357D9F0ACF}"/>
              </a:ext>
            </a:extLst>
          </p:cNvPr>
          <p:cNvSpPr/>
          <p:nvPr/>
        </p:nvSpPr>
        <p:spPr>
          <a:xfrm>
            <a:off x="-1" y="5464366"/>
            <a:ext cx="12192001" cy="322284"/>
          </a:xfrm>
          <a:prstGeom prst="rect">
            <a:avLst/>
          </a:prstGeom>
          <a:solidFill>
            <a:srgbClr val="D8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EB7AE"/>
              </a:solidFill>
            </a:endParaRPr>
          </a:p>
        </p:txBody>
      </p:sp>
      <p:sp>
        <p:nvSpPr>
          <p:cNvPr id="4" name="Hộp Văn bản 3" descr="n106 zalo Ta Nham">
            <a:extLst>
              <a:ext uri="{FF2B5EF4-FFF2-40B4-BE49-F238E27FC236}">
                <a16:creationId xmlns:a16="http://schemas.microsoft.com/office/drawing/2014/main" id="{9E5D6BF7-DD2A-4BF9-BBEB-29F9B0401AFA}"/>
              </a:ext>
            </a:extLst>
          </p:cNvPr>
          <p:cNvSpPr txBox="1"/>
          <p:nvPr/>
        </p:nvSpPr>
        <p:spPr>
          <a:xfrm>
            <a:off x="903384" y="4334397"/>
            <a:ext cx="44120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3EB7A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̉M ƠN CÁC EM ĐÃ THEO DÕI BÀI HỌC</a:t>
            </a:r>
          </a:p>
        </p:txBody>
      </p:sp>
      <p:pic>
        <p:nvPicPr>
          <p:cNvPr id="6" name="The-Final-Countdown-Various-Artists" descr="n106 zalo Ta Nham">
            <a:hlinkClick r:id="" action="ppaction://media"/>
            <a:extLst>
              <a:ext uri="{FF2B5EF4-FFF2-40B4-BE49-F238E27FC236}">
                <a16:creationId xmlns:a16="http://schemas.microsoft.com/office/drawing/2014/main" id="{3A3D92AF-DF4B-40BE-B028-ED2D49324205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529325" y="7183651"/>
            <a:ext cx="406400" cy="406400"/>
          </a:xfrm>
          <a:prstGeom prst="rect">
            <a:avLst/>
          </a:prstGeom>
          <a:effectLst/>
        </p:spPr>
      </p:pic>
      <p:pic>
        <p:nvPicPr>
          <p:cNvPr id="2" name="The-Final-Countdown-Various-Artists" descr="n106 zalo Ta Nham">
            <a:hlinkClick r:id="" action="ppaction://media"/>
            <a:extLst>
              <a:ext uri="{FF2B5EF4-FFF2-40B4-BE49-F238E27FC236}">
                <a16:creationId xmlns:a16="http://schemas.microsoft.com/office/drawing/2014/main" id="{7D93E6E8-C6A5-4EDB-BD5B-6877DF94810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1">
                  <p14:trim end="115990.5625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5892800" y="3225800"/>
            <a:ext cx="406400" cy="406400"/>
          </a:xfrm>
          <a:prstGeom prst="rect">
            <a:avLst/>
          </a:prstGeom>
        </p:spPr>
      </p:pic>
      <p:pic>
        <p:nvPicPr>
          <p:cNvPr id="4098" name="Picture 2" descr="n106 zalo Ta Nham">
            <a:extLst>
              <a:ext uri="{FF2B5EF4-FFF2-40B4-BE49-F238E27FC236}">
                <a16:creationId xmlns:a16="http://schemas.microsoft.com/office/drawing/2014/main" id="{366EE573-D3F0-1C0B-5B10-93C312244E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161" y="1075521"/>
            <a:ext cx="6991284" cy="39151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09281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23672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>
              <p:cMediaNode vol="100000" numSld="999" showWhenStopped="0">
                <p:cTn id="1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n106 zalo Ta Nham">
            <a:extLst>
              <a:ext uri="{FF2B5EF4-FFF2-40B4-BE49-F238E27FC236}">
                <a16:creationId xmlns:a16="http://schemas.microsoft.com/office/drawing/2014/main" id="{8EB72ACC-E421-4CAC-025D-0D9BECD7E24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96" t="4101" r="7561"/>
          <a:stretch/>
        </p:blipFill>
        <p:spPr>
          <a:xfrm>
            <a:off x="1002536" y="330506"/>
            <a:ext cx="4466542" cy="2754217"/>
          </a:xfrm>
          <a:prstGeom prst="rect">
            <a:avLst/>
          </a:prstGeom>
        </p:spPr>
      </p:pic>
      <p:pic>
        <p:nvPicPr>
          <p:cNvPr id="4" name="Picture 3" descr="n106 zalo Ta Nham">
            <a:extLst>
              <a:ext uri="{FF2B5EF4-FFF2-40B4-BE49-F238E27FC236}">
                <a16:creationId xmlns:a16="http://schemas.microsoft.com/office/drawing/2014/main" id="{A2218A75-DDF4-AF00-550F-BB9CC14E456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93166" y="1299990"/>
            <a:ext cx="4208444" cy="3194892"/>
          </a:xfrm>
          <a:prstGeom prst="rect">
            <a:avLst/>
          </a:prstGeom>
        </p:spPr>
      </p:pic>
      <p:sp>
        <p:nvSpPr>
          <p:cNvPr id="8" name="TextBox 7" descr="n106 zalo Ta Nham">
            <a:extLst>
              <a:ext uri="{FF2B5EF4-FFF2-40B4-BE49-F238E27FC236}">
                <a16:creationId xmlns:a16="http://schemas.microsoft.com/office/drawing/2014/main" id="{78A73E2C-85F2-B5BB-1E2D-8A19C3C6DEAB}"/>
              </a:ext>
            </a:extLst>
          </p:cNvPr>
          <p:cNvSpPr txBox="1"/>
          <p:nvPr/>
        </p:nvSpPr>
        <p:spPr>
          <a:xfrm>
            <a:off x="528807" y="3360145"/>
            <a:ext cx="55194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ời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́c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em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̀ng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m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</a:t>
            </a: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4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ơi</a:t>
            </a:r>
            <a:endParaRPr lang="en-US" sz="2400" dirty="0">
              <a:solidFill>
                <a:schemeClr val="tx1">
                  <a:lumMod val="75000"/>
                  <a:lumOff val="25000"/>
                </a:schemeClr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ctr"/>
            <a:r>
              <a:rPr lang="en-US" sz="4000" b="1" dirty="0">
                <a:solidFill>
                  <a:srgbClr val="F632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ỘP QUÀ MAY MẮN</a:t>
            </a:r>
          </a:p>
        </p:txBody>
      </p:sp>
      <p:sp>
        <p:nvSpPr>
          <p:cNvPr id="9" name="Rectangle 8" descr="n106 zalo Ta Nham">
            <a:extLst>
              <a:ext uri="{FF2B5EF4-FFF2-40B4-BE49-F238E27FC236}">
                <a16:creationId xmlns:a16="http://schemas.microsoft.com/office/drawing/2014/main" id="{9C501F36-0F4B-7C45-08BF-AC2EFB83FDBB}"/>
              </a:ext>
            </a:extLst>
          </p:cNvPr>
          <p:cNvSpPr/>
          <p:nvPr/>
        </p:nvSpPr>
        <p:spPr>
          <a:xfrm>
            <a:off x="0" y="5122843"/>
            <a:ext cx="12192000" cy="88135"/>
          </a:xfrm>
          <a:prstGeom prst="rect">
            <a:avLst/>
          </a:prstGeom>
          <a:solidFill>
            <a:srgbClr val="73CEE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" name="Picture 3" descr="n106 zalo Ta Nham">
            <a:extLst>
              <a:ext uri="{FF2B5EF4-FFF2-40B4-BE49-F238E27FC236}">
                <a16:creationId xmlns:a16="http://schemas.microsoft.com/office/drawing/2014/main" id="{48A92EBC-6E1E-F41A-6557-F9C8BE5EA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682" y="4826305"/>
            <a:ext cx="538910" cy="53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n106 zalo Ta Nham">
            <a:extLst>
              <a:ext uri="{FF2B5EF4-FFF2-40B4-BE49-F238E27FC236}">
                <a16:creationId xmlns:a16="http://schemas.microsoft.com/office/drawing/2014/main" id="{5E14E49A-983F-DF94-DD28-25FB80992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0741" y="4583017"/>
            <a:ext cx="964459" cy="10135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 descr="n106 zalo Ta Nham">
            <a:extLst>
              <a:ext uri="{FF2B5EF4-FFF2-40B4-BE49-F238E27FC236}">
                <a16:creationId xmlns:a16="http://schemas.microsoft.com/office/drawing/2014/main" id="{D32BE2C2-3ACE-9A94-B3B6-4A0288BFC7FB}"/>
              </a:ext>
            </a:extLst>
          </p:cNvPr>
          <p:cNvSpPr txBox="1"/>
          <p:nvPr/>
        </p:nvSpPr>
        <p:spPr>
          <a:xfrm>
            <a:off x="826265" y="5739788"/>
            <a:ext cx="1079653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̃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m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sẽ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ợ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̣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ộp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̀.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Nế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a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ờ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úng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u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hỏ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i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phầ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sẽ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uộc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ê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000" dirty="0" err="1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bạn</a:t>
            </a: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1634635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 descr="n106 zalo Ta Nham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1524000" y="2236764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30" name="Rectangle 29" descr="n106 zalo Ta Nham">
            <a:extLst>
              <a:ext uri="{FF2B5EF4-FFF2-40B4-BE49-F238E27FC236}">
                <a16:creationId xmlns:a16="http://schemas.microsoft.com/office/drawing/2014/main" id="{0DE8E057-79AF-4679-8F0F-5F578B85F19A}"/>
              </a:ext>
            </a:extLst>
          </p:cNvPr>
          <p:cNvSpPr/>
          <p:nvPr/>
        </p:nvSpPr>
        <p:spPr>
          <a:xfrm>
            <a:off x="1524000" y="4738246"/>
            <a:ext cx="9144000" cy="856309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8" name="Picture 7" descr="n106 zalo Ta Nham">
            <a:hlinkClick r:id="rId3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4993" y="1555239"/>
            <a:ext cx="1476884" cy="1307705"/>
          </a:xfrm>
          <a:prstGeom prst="rect">
            <a:avLst/>
          </a:prstGeom>
        </p:spPr>
      </p:pic>
      <p:pic>
        <p:nvPicPr>
          <p:cNvPr id="9" name="Picture 8" descr="n106 zalo Ta Nham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0700" y="1171156"/>
            <a:ext cx="1545470" cy="1037934"/>
          </a:xfrm>
          <a:prstGeom prst="rect">
            <a:avLst/>
          </a:prstGeom>
        </p:spPr>
      </p:pic>
      <p:pic>
        <p:nvPicPr>
          <p:cNvPr id="10" name="Picture 9" descr="n106 zalo Ta Nham">
            <a:hlinkClick r:id="rId6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050" y="1555238"/>
            <a:ext cx="1476884" cy="1307705"/>
          </a:xfrm>
          <a:prstGeom prst="rect">
            <a:avLst/>
          </a:prstGeom>
        </p:spPr>
      </p:pic>
      <p:pic>
        <p:nvPicPr>
          <p:cNvPr id="11" name="Picture 10" descr="n106 zalo Ta Nham"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39756" y="1171155"/>
            <a:ext cx="1545470" cy="1037934"/>
          </a:xfrm>
          <a:prstGeom prst="rect">
            <a:avLst/>
          </a:prstGeom>
        </p:spPr>
      </p:pic>
      <p:pic>
        <p:nvPicPr>
          <p:cNvPr id="12" name="Picture 11" descr="n106 zalo Ta Nham">
            <a:hlinkClick r:id="rId9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3106" y="1555238"/>
            <a:ext cx="1476884" cy="1307705"/>
          </a:xfrm>
          <a:prstGeom prst="rect">
            <a:avLst/>
          </a:prstGeom>
        </p:spPr>
      </p:pic>
      <p:pic>
        <p:nvPicPr>
          <p:cNvPr id="13" name="Picture 12" descr="n106 zalo Ta Nham"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8813" y="1171155"/>
            <a:ext cx="1545470" cy="1037934"/>
          </a:xfrm>
          <a:prstGeom prst="rect">
            <a:avLst/>
          </a:prstGeom>
        </p:spPr>
      </p:pic>
      <p:pic>
        <p:nvPicPr>
          <p:cNvPr id="14" name="Picture 13" descr="n106 zalo Ta Nham">
            <a:hlinkClick r:id="rId12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455" y="1555238"/>
            <a:ext cx="1476884" cy="1307705"/>
          </a:xfrm>
          <a:prstGeom prst="rect">
            <a:avLst/>
          </a:prstGeom>
        </p:spPr>
      </p:pic>
      <p:pic>
        <p:nvPicPr>
          <p:cNvPr id="15" name="Picture 14" descr="n106 zalo Ta Nham"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2161" y="1171154"/>
            <a:ext cx="1545470" cy="1037934"/>
          </a:xfrm>
          <a:prstGeom prst="rect">
            <a:avLst/>
          </a:prstGeom>
        </p:spPr>
      </p:pic>
      <p:pic>
        <p:nvPicPr>
          <p:cNvPr id="16" name="Picture 15" descr="n106 zalo Ta Nham">
            <a:hlinkClick r:id="rId15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01218" y="1555237"/>
            <a:ext cx="1476884" cy="1307705"/>
          </a:xfrm>
          <a:prstGeom prst="rect">
            <a:avLst/>
          </a:prstGeom>
        </p:spPr>
      </p:pic>
      <p:pic>
        <p:nvPicPr>
          <p:cNvPr id="17" name="Picture 16" descr="n106 zalo Ta Nham"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6924" y="1171154"/>
            <a:ext cx="1545470" cy="1037934"/>
          </a:xfrm>
          <a:prstGeom prst="rect">
            <a:avLst/>
          </a:prstGeom>
        </p:spPr>
      </p:pic>
      <p:pic>
        <p:nvPicPr>
          <p:cNvPr id="37" name="Picture 36" descr="n106 zalo Ta Nham">
            <a:extLst>
              <a:ext uri="{FF2B5EF4-FFF2-40B4-BE49-F238E27FC236}">
                <a16:creationId xmlns:a16="http://schemas.microsoft.com/office/drawing/2014/main" id="{16677DD5-4B38-44EE-AE03-4CE69860F1FA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5588824"/>
            <a:ext cx="4571999" cy="251114"/>
          </a:xfrm>
          <a:prstGeom prst="rect">
            <a:avLst/>
          </a:prstGeom>
        </p:spPr>
      </p:pic>
      <p:pic>
        <p:nvPicPr>
          <p:cNvPr id="38" name="Picture 37" descr="n106 zalo Ta Nham">
            <a:extLst>
              <a:ext uri="{FF2B5EF4-FFF2-40B4-BE49-F238E27FC236}">
                <a16:creationId xmlns:a16="http://schemas.microsoft.com/office/drawing/2014/main" id="{8E58EB64-C11F-4AA8-BD51-6B7EDB33655B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5588824"/>
            <a:ext cx="4571999" cy="251114"/>
          </a:xfrm>
          <a:prstGeom prst="rect">
            <a:avLst/>
          </a:prstGeom>
        </p:spPr>
      </p:pic>
      <p:pic>
        <p:nvPicPr>
          <p:cNvPr id="39" name="Picture 38" descr="n106 zalo Ta Nham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2" y="3088222"/>
            <a:ext cx="4571999" cy="251114"/>
          </a:xfrm>
          <a:prstGeom prst="rect">
            <a:avLst/>
          </a:prstGeom>
        </p:spPr>
      </p:pic>
      <p:pic>
        <p:nvPicPr>
          <p:cNvPr id="40" name="Picture 39" descr="n106 zalo Ta Nham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2" y="3088222"/>
            <a:ext cx="4571999" cy="251114"/>
          </a:xfrm>
          <a:prstGeom prst="rect">
            <a:avLst/>
          </a:prstGeom>
        </p:spPr>
      </p:pic>
      <p:pic>
        <p:nvPicPr>
          <p:cNvPr id="32" name="Picture 6" descr="n106 zalo Ta Nham">
            <a:hlinkClick r:id="" action="ppaction://noaction"/>
            <a:extLst>
              <a:ext uri="{FF2B5EF4-FFF2-40B4-BE49-F238E27FC236}">
                <a16:creationId xmlns:a16="http://schemas.microsoft.com/office/drawing/2014/main" id="{BB6D6F6D-D487-4D82-B4BC-BFAE7465D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580228"/>
            <a:ext cx="2192652" cy="18878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9" descr="n106 zalo Ta Nham">
            <a:hlinkClick r:id="rId6" action="ppaction://hlinksldjump"/>
            <a:extLst>
              <a:ext uri="{FF2B5EF4-FFF2-40B4-BE49-F238E27FC236}">
                <a16:creationId xmlns:a16="http://schemas.microsoft.com/office/drawing/2014/main" id="{DF194158-A072-4804-AEA3-FA976C5E02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569" y="3630828"/>
            <a:ext cx="1743244" cy="175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2" descr="n106 zalo Ta Nham">
            <a:hlinkClick r:id="rId15" action="ppaction://hlinksldjump"/>
            <a:extLst>
              <a:ext uri="{FF2B5EF4-FFF2-40B4-BE49-F238E27FC236}">
                <a16:creationId xmlns:a16="http://schemas.microsoft.com/office/drawing/2014/main" id="{283C0DFD-F1EC-4771-A0AE-5854F5BB9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89504" y="3580229"/>
            <a:ext cx="1679713" cy="167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8" descr="n106 zalo Ta Nham">
            <a:hlinkClick r:id="rId12" action="ppaction://hlinksldjump"/>
            <a:extLst>
              <a:ext uri="{FF2B5EF4-FFF2-40B4-BE49-F238E27FC236}">
                <a16:creationId xmlns:a16="http://schemas.microsoft.com/office/drawing/2014/main" id="{8FD49142-D1C9-435D-9064-B45109949D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985" y="3786018"/>
            <a:ext cx="1373919" cy="144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5" descr="n106 zalo Ta Nham">
            <a:hlinkClick r:id="" action="ppaction://noaction"/>
            <a:extLst>
              <a:ext uri="{FF2B5EF4-FFF2-40B4-BE49-F238E27FC236}">
                <a16:creationId xmlns:a16="http://schemas.microsoft.com/office/drawing/2014/main" id="{40284535-6192-4D24-969A-C46E5B66FC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3189" y="3580229"/>
            <a:ext cx="1560150" cy="16737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 descr="n106 zalo Ta Nham">
            <a:hlinkClick r:id="rId24" action="ppaction://hlinksldjump"/>
            <a:extLst>
              <a:ext uri="{FF2B5EF4-FFF2-40B4-BE49-F238E27FC236}">
                <a16:creationId xmlns:a16="http://schemas.microsoft.com/office/drawing/2014/main" id="{C5AD4AAB-118C-B82F-74BF-E2E3A2EA996E}"/>
              </a:ext>
            </a:extLst>
          </p:cNvPr>
          <p:cNvSpPr txBox="1"/>
          <p:nvPr/>
        </p:nvSpPr>
        <p:spPr>
          <a:xfrm>
            <a:off x="5354198" y="6191478"/>
            <a:ext cx="2038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Trang 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tiếp</a:t>
            </a:r>
            <a:r>
              <a:rPr lang="en-US" b="1" dirty="0">
                <a:solidFill>
                  <a:schemeClr val="bg2">
                    <a:lumMod val="50000"/>
                  </a:schemeClr>
                </a:solidFill>
              </a:rPr>
              <a:t> </a:t>
            </a:r>
            <a:r>
              <a:rPr lang="en-US" b="1" dirty="0" err="1">
                <a:solidFill>
                  <a:schemeClr val="bg2">
                    <a:lumMod val="50000"/>
                  </a:schemeClr>
                </a:solidFill>
              </a:rPr>
              <a:t>theo</a:t>
            </a:r>
            <a:endParaRPr lang="en-US" b="1" dirty="0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6" name="Google Shape;13829;p53" descr="n106 zalo Ta Nham">
            <a:extLst>
              <a:ext uri="{FF2B5EF4-FFF2-40B4-BE49-F238E27FC236}">
                <a16:creationId xmlns:a16="http://schemas.microsoft.com/office/drawing/2014/main" id="{A90BDC6E-5F5E-8E71-D21E-0AC7F48B348D}"/>
              </a:ext>
            </a:extLst>
          </p:cNvPr>
          <p:cNvGrpSpPr/>
          <p:nvPr/>
        </p:nvGrpSpPr>
        <p:grpSpPr>
          <a:xfrm>
            <a:off x="5026566" y="6147456"/>
            <a:ext cx="332101" cy="468128"/>
            <a:chOff x="5394478" y="1514533"/>
            <a:chExt cx="249076" cy="351096"/>
          </a:xfrm>
        </p:grpSpPr>
        <p:sp>
          <p:nvSpPr>
            <p:cNvPr id="57" name="Google Shape;13830;p53">
              <a:extLst>
                <a:ext uri="{FF2B5EF4-FFF2-40B4-BE49-F238E27FC236}">
                  <a16:creationId xmlns:a16="http://schemas.microsoft.com/office/drawing/2014/main" id="{D804B9C8-5370-A824-7833-F04842396EC0}"/>
                </a:ext>
              </a:extLst>
            </p:cNvPr>
            <p:cNvSpPr/>
            <p:nvPr/>
          </p:nvSpPr>
          <p:spPr>
            <a:xfrm>
              <a:off x="5394478" y="1537143"/>
              <a:ext cx="249076" cy="328486"/>
            </a:xfrm>
            <a:custGeom>
              <a:avLst/>
              <a:gdLst/>
              <a:ahLst/>
              <a:cxnLst/>
              <a:rect l="l" t="t" r="r" b="b"/>
              <a:pathLst>
                <a:path w="9485" h="12509" extrusionOk="0">
                  <a:moveTo>
                    <a:pt x="651" y="0"/>
                  </a:moveTo>
                  <a:cubicBezTo>
                    <a:pt x="287" y="0"/>
                    <a:pt x="0" y="288"/>
                    <a:pt x="0" y="651"/>
                  </a:cubicBezTo>
                  <a:lnTo>
                    <a:pt x="0" y="11868"/>
                  </a:lnTo>
                  <a:cubicBezTo>
                    <a:pt x="0" y="12222"/>
                    <a:pt x="287" y="12509"/>
                    <a:pt x="651" y="12509"/>
                  </a:cubicBezTo>
                  <a:lnTo>
                    <a:pt x="8843" y="12509"/>
                  </a:lnTo>
                  <a:cubicBezTo>
                    <a:pt x="9197" y="12509"/>
                    <a:pt x="9484" y="12222"/>
                    <a:pt x="9484" y="11868"/>
                  </a:cubicBezTo>
                  <a:lnTo>
                    <a:pt x="9484" y="642"/>
                  </a:lnTo>
                  <a:cubicBezTo>
                    <a:pt x="9484" y="288"/>
                    <a:pt x="9197" y="0"/>
                    <a:pt x="8843" y="0"/>
                  </a:cubicBezTo>
                  <a:lnTo>
                    <a:pt x="5398" y="0"/>
                  </a:lnTo>
                  <a:cubicBezTo>
                    <a:pt x="5398" y="354"/>
                    <a:pt x="5101" y="642"/>
                    <a:pt x="4747" y="642"/>
                  </a:cubicBezTo>
                  <a:cubicBezTo>
                    <a:pt x="4393" y="642"/>
                    <a:pt x="4096" y="354"/>
                    <a:pt x="4096" y="0"/>
                  </a:cubicBezTo>
                  <a:close/>
                </a:path>
              </a:pathLst>
            </a:custGeom>
            <a:solidFill>
              <a:srgbClr val="BECBD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8" name="Google Shape;13831;p53">
              <a:extLst>
                <a:ext uri="{FF2B5EF4-FFF2-40B4-BE49-F238E27FC236}">
                  <a16:creationId xmlns:a16="http://schemas.microsoft.com/office/drawing/2014/main" id="{43D80120-1995-BF73-1FD3-D50DAA2662F9}"/>
                </a:ext>
              </a:extLst>
            </p:cNvPr>
            <p:cNvSpPr/>
            <p:nvPr/>
          </p:nvSpPr>
          <p:spPr>
            <a:xfrm>
              <a:off x="5405770" y="1537143"/>
              <a:ext cx="226729" cy="305876"/>
            </a:xfrm>
            <a:custGeom>
              <a:avLst/>
              <a:gdLst/>
              <a:ahLst/>
              <a:cxnLst/>
              <a:rect l="l" t="t" r="r" b="b"/>
              <a:pathLst>
                <a:path w="8634" h="11648" extrusionOk="0">
                  <a:moveTo>
                    <a:pt x="1944" y="0"/>
                  </a:moveTo>
                  <a:lnTo>
                    <a:pt x="1944" y="211"/>
                  </a:lnTo>
                  <a:cubicBezTo>
                    <a:pt x="1944" y="335"/>
                    <a:pt x="1848" y="431"/>
                    <a:pt x="1733" y="431"/>
                  </a:cubicBezTo>
                  <a:lnTo>
                    <a:pt x="432" y="431"/>
                  </a:lnTo>
                  <a:cubicBezTo>
                    <a:pt x="192" y="431"/>
                    <a:pt x="1" y="622"/>
                    <a:pt x="1" y="862"/>
                  </a:cubicBezTo>
                  <a:lnTo>
                    <a:pt x="1" y="11217"/>
                  </a:lnTo>
                  <a:cubicBezTo>
                    <a:pt x="1" y="11456"/>
                    <a:pt x="192" y="11647"/>
                    <a:pt x="432" y="11647"/>
                  </a:cubicBezTo>
                  <a:lnTo>
                    <a:pt x="8193" y="11647"/>
                  </a:lnTo>
                  <a:cubicBezTo>
                    <a:pt x="8432" y="11647"/>
                    <a:pt x="8633" y="11456"/>
                    <a:pt x="8633" y="11217"/>
                  </a:cubicBezTo>
                  <a:lnTo>
                    <a:pt x="8633" y="862"/>
                  </a:lnTo>
                  <a:cubicBezTo>
                    <a:pt x="8624" y="622"/>
                    <a:pt x="8432" y="431"/>
                    <a:pt x="8203" y="431"/>
                  </a:cubicBezTo>
                  <a:lnTo>
                    <a:pt x="6901" y="431"/>
                  </a:lnTo>
                  <a:cubicBezTo>
                    <a:pt x="6786" y="431"/>
                    <a:pt x="6691" y="335"/>
                    <a:pt x="6691" y="211"/>
                  </a:cubicBezTo>
                  <a:lnTo>
                    <a:pt x="6691" y="0"/>
                  </a:lnTo>
                  <a:lnTo>
                    <a:pt x="4968" y="0"/>
                  </a:lnTo>
                  <a:cubicBezTo>
                    <a:pt x="4968" y="354"/>
                    <a:pt x="4671" y="651"/>
                    <a:pt x="4317" y="651"/>
                  </a:cubicBezTo>
                  <a:cubicBezTo>
                    <a:pt x="3963" y="651"/>
                    <a:pt x="3666" y="354"/>
                    <a:pt x="3666" y="0"/>
                  </a:cubicBezTo>
                  <a:close/>
                </a:path>
              </a:pathLst>
            </a:custGeom>
            <a:solidFill>
              <a:srgbClr val="ACBD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59" name="Google Shape;13832;p53">
              <a:extLst>
                <a:ext uri="{FF2B5EF4-FFF2-40B4-BE49-F238E27FC236}">
                  <a16:creationId xmlns:a16="http://schemas.microsoft.com/office/drawing/2014/main" id="{C142B59B-8C08-8837-39A0-BB2B32A0F1CE}"/>
                </a:ext>
              </a:extLst>
            </p:cNvPr>
            <p:cNvSpPr/>
            <p:nvPr/>
          </p:nvSpPr>
          <p:spPr>
            <a:xfrm>
              <a:off x="5417088" y="1559753"/>
              <a:ext cx="203856" cy="271949"/>
            </a:xfrm>
            <a:custGeom>
              <a:avLst/>
              <a:gdLst/>
              <a:ahLst/>
              <a:cxnLst/>
              <a:rect l="l" t="t" r="r" b="b"/>
              <a:pathLst>
                <a:path w="7763" h="10356" extrusionOk="0">
                  <a:moveTo>
                    <a:pt x="211" y="1"/>
                  </a:moveTo>
                  <a:cubicBezTo>
                    <a:pt x="96" y="1"/>
                    <a:pt x="1" y="96"/>
                    <a:pt x="1" y="221"/>
                  </a:cubicBezTo>
                  <a:lnTo>
                    <a:pt x="1" y="10136"/>
                  </a:lnTo>
                  <a:cubicBezTo>
                    <a:pt x="1" y="10250"/>
                    <a:pt x="96" y="10356"/>
                    <a:pt x="211" y="10356"/>
                  </a:cubicBezTo>
                  <a:lnTo>
                    <a:pt x="7552" y="10356"/>
                  </a:lnTo>
                  <a:cubicBezTo>
                    <a:pt x="7666" y="10346"/>
                    <a:pt x="7762" y="10250"/>
                    <a:pt x="7762" y="10136"/>
                  </a:cubicBezTo>
                  <a:lnTo>
                    <a:pt x="7762" y="221"/>
                  </a:lnTo>
                  <a:cubicBezTo>
                    <a:pt x="7762" y="96"/>
                    <a:pt x="7666" y="1"/>
                    <a:pt x="7552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0" name="Google Shape;13833;p53">
              <a:extLst>
                <a:ext uri="{FF2B5EF4-FFF2-40B4-BE49-F238E27FC236}">
                  <a16:creationId xmlns:a16="http://schemas.microsoft.com/office/drawing/2014/main" id="{9B23CEB7-94B7-6397-7785-43A8930A49B9}"/>
                </a:ext>
              </a:extLst>
            </p:cNvPr>
            <p:cNvSpPr/>
            <p:nvPr/>
          </p:nvSpPr>
          <p:spPr>
            <a:xfrm>
              <a:off x="5468111" y="1514533"/>
              <a:ext cx="101810" cy="50787"/>
            </a:xfrm>
            <a:custGeom>
              <a:avLst/>
              <a:gdLst/>
              <a:ahLst/>
              <a:cxnLst/>
              <a:rect l="l" t="t" r="r" b="b"/>
              <a:pathLst>
                <a:path w="3877" h="1934" extrusionOk="0">
                  <a:moveTo>
                    <a:pt x="1938" y="538"/>
                  </a:moveTo>
                  <a:cubicBezTo>
                    <a:pt x="2106" y="538"/>
                    <a:pt x="2269" y="667"/>
                    <a:pt x="2269" y="861"/>
                  </a:cubicBezTo>
                  <a:cubicBezTo>
                    <a:pt x="2269" y="1043"/>
                    <a:pt x="2115" y="1187"/>
                    <a:pt x="1943" y="1187"/>
                  </a:cubicBezTo>
                  <a:cubicBezTo>
                    <a:pt x="1656" y="1187"/>
                    <a:pt x="1513" y="833"/>
                    <a:pt x="1713" y="632"/>
                  </a:cubicBezTo>
                  <a:cubicBezTo>
                    <a:pt x="1778" y="567"/>
                    <a:pt x="1859" y="538"/>
                    <a:pt x="1938" y="538"/>
                  </a:cubicBezTo>
                  <a:close/>
                  <a:moveTo>
                    <a:pt x="1938" y="0"/>
                  </a:moveTo>
                  <a:cubicBezTo>
                    <a:pt x="1649" y="0"/>
                    <a:pt x="1359" y="144"/>
                    <a:pt x="1197" y="431"/>
                  </a:cubicBezTo>
                  <a:lnTo>
                    <a:pt x="431" y="431"/>
                  </a:lnTo>
                  <a:cubicBezTo>
                    <a:pt x="192" y="431"/>
                    <a:pt x="0" y="622"/>
                    <a:pt x="0" y="861"/>
                  </a:cubicBezTo>
                  <a:lnTo>
                    <a:pt x="0" y="1723"/>
                  </a:lnTo>
                  <a:cubicBezTo>
                    <a:pt x="0" y="1838"/>
                    <a:pt x="96" y="1933"/>
                    <a:pt x="211" y="1933"/>
                  </a:cubicBezTo>
                  <a:lnTo>
                    <a:pt x="3666" y="1933"/>
                  </a:lnTo>
                  <a:cubicBezTo>
                    <a:pt x="3781" y="1933"/>
                    <a:pt x="3876" y="1838"/>
                    <a:pt x="3876" y="1723"/>
                  </a:cubicBezTo>
                  <a:lnTo>
                    <a:pt x="3876" y="861"/>
                  </a:lnTo>
                  <a:cubicBezTo>
                    <a:pt x="3876" y="622"/>
                    <a:pt x="3685" y="431"/>
                    <a:pt x="3455" y="431"/>
                  </a:cubicBezTo>
                  <a:lnTo>
                    <a:pt x="2680" y="431"/>
                  </a:lnTo>
                  <a:cubicBezTo>
                    <a:pt x="2517" y="144"/>
                    <a:pt x="2228" y="0"/>
                    <a:pt x="1938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1" name="Google Shape;13834;p53">
              <a:extLst>
                <a:ext uri="{FF2B5EF4-FFF2-40B4-BE49-F238E27FC236}">
                  <a16:creationId xmlns:a16="http://schemas.microsoft.com/office/drawing/2014/main" id="{D2296C79-5392-7A3F-8013-38BA396EF1AE}"/>
                </a:ext>
              </a:extLst>
            </p:cNvPr>
            <p:cNvSpPr/>
            <p:nvPr/>
          </p:nvSpPr>
          <p:spPr>
            <a:xfrm>
              <a:off x="5448258" y="1670098"/>
              <a:ext cx="28413" cy="28413"/>
            </a:xfrm>
            <a:custGeom>
              <a:avLst/>
              <a:gdLst/>
              <a:ahLst/>
              <a:cxnLst/>
              <a:rect l="l" t="t" r="r" b="b"/>
              <a:pathLst>
                <a:path w="1082" h="1082" extrusionOk="0">
                  <a:moveTo>
                    <a:pt x="546" y="0"/>
                  </a:moveTo>
                  <a:cubicBezTo>
                    <a:pt x="240" y="0"/>
                    <a:pt x="0" y="249"/>
                    <a:pt x="0" y="546"/>
                  </a:cubicBezTo>
                  <a:cubicBezTo>
                    <a:pt x="0" y="842"/>
                    <a:pt x="240" y="1082"/>
                    <a:pt x="546" y="1082"/>
                  </a:cubicBezTo>
                  <a:cubicBezTo>
                    <a:pt x="843" y="1082"/>
                    <a:pt x="1082" y="842"/>
                    <a:pt x="1082" y="546"/>
                  </a:cubicBezTo>
                  <a:cubicBezTo>
                    <a:pt x="1082" y="249"/>
                    <a:pt x="843" y="0"/>
                    <a:pt x="546" y="0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2" name="Google Shape;13835;p53">
              <a:extLst>
                <a:ext uri="{FF2B5EF4-FFF2-40B4-BE49-F238E27FC236}">
                  <a16:creationId xmlns:a16="http://schemas.microsoft.com/office/drawing/2014/main" id="{41822A7E-BAE0-FC7C-6F48-050159FED9A3}"/>
                </a:ext>
              </a:extLst>
            </p:cNvPr>
            <p:cNvSpPr/>
            <p:nvPr/>
          </p:nvSpPr>
          <p:spPr>
            <a:xfrm>
              <a:off x="5448258" y="1721095"/>
              <a:ext cx="28413" cy="28440"/>
            </a:xfrm>
            <a:custGeom>
              <a:avLst/>
              <a:gdLst/>
              <a:ahLst/>
              <a:cxnLst/>
              <a:rect l="l" t="t" r="r" b="b"/>
              <a:pathLst>
                <a:path w="1082" h="1083" extrusionOk="0">
                  <a:moveTo>
                    <a:pt x="546" y="1"/>
                  </a:moveTo>
                  <a:cubicBezTo>
                    <a:pt x="240" y="1"/>
                    <a:pt x="0" y="240"/>
                    <a:pt x="0" y="537"/>
                  </a:cubicBezTo>
                  <a:cubicBezTo>
                    <a:pt x="0" y="843"/>
                    <a:pt x="240" y="1082"/>
                    <a:pt x="546" y="1082"/>
                  </a:cubicBezTo>
                  <a:cubicBezTo>
                    <a:pt x="843" y="1082"/>
                    <a:pt x="1082" y="843"/>
                    <a:pt x="1082" y="537"/>
                  </a:cubicBezTo>
                  <a:cubicBezTo>
                    <a:pt x="1082" y="240"/>
                    <a:pt x="843" y="1"/>
                    <a:pt x="546" y="1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3" name="Google Shape;13836;p53">
              <a:extLst>
                <a:ext uri="{FF2B5EF4-FFF2-40B4-BE49-F238E27FC236}">
                  <a16:creationId xmlns:a16="http://schemas.microsoft.com/office/drawing/2014/main" id="{A5936056-4D6D-A665-4A20-FCF339D06753}"/>
                </a:ext>
              </a:extLst>
            </p:cNvPr>
            <p:cNvSpPr/>
            <p:nvPr/>
          </p:nvSpPr>
          <p:spPr>
            <a:xfrm>
              <a:off x="5448258" y="1772118"/>
              <a:ext cx="28413" cy="28440"/>
            </a:xfrm>
            <a:custGeom>
              <a:avLst/>
              <a:gdLst/>
              <a:ahLst/>
              <a:cxnLst/>
              <a:rect l="l" t="t" r="r" b="b"/>
              <a:pathLst>
                <a:path w="1082" h="1083" extrusionOk="0">
                  <a:moveTo>
                    <a:pt x="546" y="1"/>
                  </a:moveTo>
                  <a:cubicBezTo>
                    <a:pt x="240" y="1"/>
                    <a:pt x="0" y="240"/>
                    <a:pt x="0" y="537"/>
                  </a:cubicBezTo>
                  <a:cubicBezTo>
                    <a:pt x="0" y="833"/>
                    <a:pt x="240" y="1082"/>
                    <a:pt x="546" y="1082"/>
                  </a:cubicBezTo>
                  <a:cubicBezTo>
                    <a:pt x="843" y="1082"/>
                    <a:pt x="1082" y="833"/>
                    <a:pt x="1082" y="537"/>
                  </a:cubicBezTo>
                  <a:cubicBezTo>
                    <a:pt x="1082" y="240"/>
                    <a:pt x="843" y="1"/>
                    <a:pt x="546" y="1"/>
                  </a:cubicBezTo>
                  <a:close/>
                </a:path>
              </a:pathLst>
            </a:custGeom>
            <a:solidFill>
              <a:srgbClr val="63768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4" name="Google Shape;13837;p53">
              <a:extLst>
                <a:ext uri="{FF2B5EF4-FFF2-40B4-BE49-F238E27FC236}">
                  <a16:creationId xmlns:a16="http://schemas.microsoft.com/office/drawing/2014/main" id="{1CF0A247-A45E-6691-7136-23E7723F2957}"/>
                </a:ext>
              </a:extLst>
            </p:cNvPr>
            <p:cNvSpPr/>
            <p:nvPr/>
          </p:nvSpPr>
          <p:spPr>
            <a:xfrm>
              <a:off x="5488961" y="1667314"/>
              <a:ext cx="66123" cy="11344"/>
            </a:xfrm>
            <a:custGeom>
              <a:avLst/>
              <a:gdLst/>
              <a:ahLst/>
              <a:cxnLst/>
              <a:rect l="l" t="t" r="r" b="b"/>
              <a:pathLst>
                <a:path w="2518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1"/>
                    <a:pt x="2231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5" name="Google Shape;13838;p53">
              <a:extLst>
                <a:ext uri="{FF2B5EF4-FFF2-40B4-BE49-F238E27FC236}">
                  <a16:creationId xmlns:a16="http://schemas.microsoft.com/office/drawing/2014/main" id="{D67C6296-64AD-DE71-3B1E-727EEB3E0AEB}"/>
                </a:ext>
              </a:extLst>
            </p:cNvPr>
            <p:cNvSpPr/>
            <p:nvPr/>
          </p:nvSpPr>
          <p:spPr>
            <a:xfrm>
              <a:off x="5488725" y="1689950"/>
              <a:ext cx="105828" cy="11318"/>
            </a:xfrm>
            <a:custGeom>
              <a:avLst/>
              <a:gdLst/>
              <a:ahLst/>
              <a:cxnLst/>
              <a:rect l="l" t="t" r="r" b="b"/>
              <a:pathLst>
                <a:path w="4030" h="431" extrusionOk="0">
                  <a:moveTo>
                    <a:pt x="297" y="0"/>
                  </a:moveTo>
                  <a:cubicBezTo>
                    <a:pt x="0" y="0"/>
                    <a:pt x="0" y="431"/>
                    <a:pt x="297" y="431"/>
                  </a:cubicBezTo>
                  <a:lnTo>
                    <a:pt x="3742" y="431"/>
                  </a:lnTo>
                  <a:cubicBezTo>
                    <a:pt x="4029" y="431"/>
                    <a:pt x="4029" y="0"/>
                    <a:pt x="3742" y="0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6" name="Google Shape;13839;p53">
              <a:extLst>
                <a:ext uri="{FF2B5EF4-FFF2-40B4-BE49-F238E27FC236}">
                  <a16:creationId xmlns:a16="http://schemas.microsoft.com/office/drawing/2014/main" id="{935F8B5B-BD90-FF55-D158-49F88DFE847A}"/>
                </a:ext>
              </a:extLst>
            </p:cNvPr>
            <p:cNvSpPr/>
            <p:nvPr/>
          </p:nvSpPr>
          <p:spPr>
            <a:xfrm>
              <a:off x="5488961" y="1718337"/>
              <a:ext cx="66123" cy="11344"/>
            </a:xfrm>
            <a:custGeom>
              <a:avLst/>
              <a:gdLst/>
              <a:ahLst/>
              <a:cxnLst/>
              <a:rect l="l" t="t" r="r" b="b"/>
              <a:pathLst>
                <a:path w="2518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1"/>
                    <a:pt x="2231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7" name="Google Shape;13840;p53">
              <a:extLst>
                <a:ext uri="{FF2B5EF4-FFF2-40B4-BE49-F238E27FC236}">
                  <a16:creationId xmlns:a16="http://schemas.microsoft.com/office/drawing/2014/main" id="{01CB8576-9CEC-261F-C3E2-5FF0C243ECC5}"/>
                </a:ext>
              </a:extLst>
            </p:cNvPr>
            <p:cNvSpPr/>
            <p:nvPr/>
          </p:nvSpPr>
          <p:spPr>
            <a:xfrm>
              <a:off x="5488725" y="1740947"/>
              <a:ext cx="105828" cy="11344"/>
            </a:xfrm>
            <a:custGeom>
              <a:avLst/>
              <a:gdLst/>
              <a:ahLst/>
              <a:cxnLst/>
              <a:rect l="l" t="t" r="r" b="b"/>
              <a:pathLst>
                <a:path w="4030" h="432" extrusionOk="0">
                  <a:moveTo>
                    <a:pt x="297" y="1"/>
                  </a:moveTo>
                  <a:cubicBezTo>
                    <a:pt x="0" y="1"/>
                    <a:pt x="0" y="432"/>
                    <a:pt x="297" y="432"/>
                  </a:cubicBezTo>
                  <a:lnTo>
                    <a:pt x="3742" y="432"/>
                  </a:lnTo>
                  <a:cubicBezTo>
                    <a:pt x="4029" y="432"/>
                    <a:pt x="4029" y="1"/>
                    <a:pt x="3742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8" name="Google Shape;13841;p53">
              <a:extLst>
                <a:ext uri="{FF2B5EF4-FFF2-40B4-BE49-F238E27FC236}">
                  <a16:creationId xmlns:a16="http://schemas.microsoft.com/office/drawing/2014/main" id="{E1CDFDA6-D820-67E0-D5D5-0F8D1D04999B}"/>
                </a:ext>
              </a:extLst>
            </p:cNvPr>
            <p:cNvSpPr/>
            <p:nvPr/>
          </p:nvSpPr>
          <p:spPr>
            <a:xfrm>
              <a:off x="5488961" y="1769360"/>
              <a:ext cx="66123" cy="11318"/>
            </a:xfrm>
            <a:custGeom>
              <a:avLst/>
              <a:gdLst/>
              <a:ahLst/>
              <a:cxnLst/>
              <a:rect l="l" t="t" r="r" b="b"/>
              <a:pathLst>
                <a:path w="2518" h="431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2231" y="431"/>
                  </a:lnTo>
                  <a:cubicBezTo>
                    <a:pt x="2518" y="431"/>
                    <a:pt x="2518" y="0"/>
                    <a:pt x="2231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69" name="Google Shape;13842;p53">
              <a:extLst>
                <a:ext uri="{FF2B5EF4-FFF2-40B4-BE49-F238E27FC236}">
                  <a16:creationId xmlns:a16="http://schemas.microsoft.com/office/drawing/2014/main" id="{4EAA40DB-EA72-5551-D5FE-2541A02D1C9F}"/>
                </a:ext>
              </a:extLst>
            </p:cNvPr>
            <p:cNvSpPr/>
            <p:nvPr/>
          </p:nvSpPr>
          <p:spPr>
            <a:xfrm>
              <a:off x="5488725" y="1791970"/>
              <a:ext cx="105828" cy="11344"/>
            </a:xfrm>
            <a:custGeom>
              <a:avLst/>
              <a:gdLst/>
              <a:ahLst/>
              <a:cxnLst/>
              <a:rect l="l" t="t" r="r" b="b"/>
              <a:pathLst>
                <a:path w="4030" h="432" extrusionOk="0">
                  <a:moveTo>
                    <a:pt x="297" y="1"/>
                  </a:moveTo>
                  <a:cubicBezTo>
                    <a:pt x="0" y="1"/>
                    <a:pt x="0" y="431"/>
                    <a:pt x="297" y="431"/>
                  </a:cubicBezTo>
                  <a:lnTo>
                    <a:pt x="3742" y="431"/>
                  </a:lnTo>
                  <a:cubicBezTo>
                    <a:pt x="4029" y="431"/>
                    <a:pt x="4029" y="1"/>
                    <a:pt x="3742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0" name="Google Shape;13843;p53">
              <a:extLst>
                <a:ext uri="{FF2B5EF4-FFF2-40B4-BE49-F238E27FC236}">
                  <a16:creationId xmlns:a16="http://schemas.microsoft.com/office/drawing/2014/main" id="{4F76F312-370D-0D36-9705-8F1DE0FF38B7}"/>
                </a:ext>
              </a:extLst>
            </p:cNvPr>
            <p:cNvSpPr/>
            <p:nvPr/>
          </p:nvSpPr>
          <p:spPr>
            <a:xfrm>
              <a:off x="5488961" y="1582389"/>
              <a:ext cx="100051" cy="11318"/>
            </a:xfrm>
            <a:custGeom>
              <a:avLst/>
              <a:gdLst/>
              <a:ahLst/>
              <a:cxnLst/>
              <a:rect l="l" t="t" r="r" b="b"/>
              <a:pathLst>
                <a:path w="3810" h="431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3523" y="431"/>
                  </a:lnTo>
                  <a:cubicBezTo>
                    <a:pt x="3810" y="431"/>
                    <a:pt x="3810" y="0"/>
                    <a:pt x="3523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1" name="Google Shape;13844;p53">
              <a:extLst>
                <a:ext uri="{FF2B5EF4-FFF2-40B4-BE49-F238E27FC236}">
                  <a16:creationId xmlns:a16="http://schemas.microsoft.com/office/drawing/2014/main" id="{F2342CA5-6C77-F25D-3D2A-6CDF06FF30C5}"/>
                </a:ext>
              </a:extLst>
            </p:cNvPr>
            <p:cNvSpPr/>
            <p:nvPr/>
          </p:nvSpPr>
          <p:spPr>
            <a:xfrm>
              <a:off x="5443479" y="1633386"/>
              <a:ext cx="151074" cy="11344"/>
            </a:xfrm>
            <a:custGeom>
              <a:avLst/>
              <a:gdLst/>
              <a:ahLst/>
              <a:cxnLst/>
              <a:rect l="l" t="t" r="r" b="b"/>
              <a:pathLst>
                <a:path w="5753" h="432" extrusionOk="0">
                  <a:moveTo>
                    <a:pt x="288" y="1"/>
                  </a:moveTo>
                  <a:cubicBezTo>
                    <a:pt x="1" y="1"/>
                    <a:pt x="1" y="431"/>
                    <a:pt x="288" y="431"/>
                  </a:cubicBezTo>
                  <a:lnTo>
                    <a:pt x="5465" y="431"/>
                  </a:lnTo>
                  <a:cubicBezTo>
                    <a:pt x="5752" y="431"/>
                    <a:pt x="5752" y="1"/>
                    <a:pt x="5465" y="1"/>
                  </a:cubicBezTo>
                  <a:close/>
                </a:path>
              </a:pathLst>
            </a:custGeom>
            <a:solidFill>
              <a:srgbClr val="C5D1D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2" name="Google Shape;13845;p53">
              <a:extLst>
                <a:ext uri="{FF2B5EF4-FFF2-40B4-BE49-F238E27FC236}">
                  <a16:creationId xmlns:a16="http://schemas.microsoft.com/office/drawing/2014/main" id="{67261508-2E8C-935B-0060-43BA9BE34168}"/>
                </a:ext>
              </a:extLst>
            </p:cNvPr>
            <p:cNvSpPr/>
            <p:nvPr/>
          </p:nvSpPr>
          <p:spPr>
            <a:xfrm>
              <a:off x="5488961" y="1604999"/>
              <a:ext cx="26418" cy="11344"/>
            </a:xfrm>
            <a:custGeom>
              <a:avLst/>
              <a:gdLst/>
              <a:ahLst/>
              <a:cxnLst/>
              <a:rect l="l" t="t" r="r" b="b"/>
              <a:pathLst>
                <a:path w="1006" h="432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719" y="431"/>
                  </a:lnTo>
                  <a:cubicBezTo>
                    <a:pt x="1006" y="431"/>
                    <a:pt x="1006" y="0"/>
                    <a:pt x="719" y="0"/>
                  </a:cubicBezTo>
                  <a:close/>
                </a:path>
              </a:pathLst>
            </a:custGeom>
            <a:solidFill>
              <a:srgbClr val="909FA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3" name="Google Shape;13846;p53">
              <a:extLst>
                <a:ext uri="{FF2B5EF4-FFF2-40B4-BE49-F238E27FC236}">
                  <a16:creationId xmlns:a16="http://schemas.microsoft.com/office/drawing/2014/main" id="{6A5D690C-D5B5-ED6B-4059-2BD8921FA361}"/>
                </a:ext>
              </a:extLst>
            </p:cNvPr>
            <p:cNvSpPr/>
            <p:nvPr/>
          </p:nvSpPr>
          <p:spPr>
            <a:xfrm>
              <a:off x="5522889" y="1604999"/>
              <a:ext cx="37736" cy="11344"/>
            </a:xfrm>
            <a:custGeom>
              <a:avLst/>
              <a:gdLst/>
              <a:ahLst/>
              <a:cxnLst/>
              <a:rect l="l" t="t" r="r" b="b"/>
              <a:pathLst>
                <a:path w="1437" h="432" extrusionOk="0">
                  <a:moveTo>
                    <a:pt x="288" y="0"/>
                  </a:moveTo>
                  <a:cubicBezTo>
                    <a:pt x="1" y="0"/>
                    <a:pt x="1" y="431"/>
                    <a:pt x="288" y="431"/>
                  </a:cubicBezTo>
                  <a:lnTo>
                    <a:pt x="1149" y="431"/>
                  </a:lnTo>
                  <a:cubicBezTo>
                    <a:pt x="1436" y="431"/>
                    <a:pt x="1436" y="0"/>
                    <a:pt x="1149" y="0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4" name="Google Shape;13847;p53">
              <a:extLst>
                <a:ext uri="{FF2B5EF4-FFF2-40B4-BE49-F238E27FC236}">
                  <a16:creationId xmlns:a16="http://schemas.microsoft.com/office/drawing/2014/main" id="{5B50A8E3-AE55-9017-3B4A-434BC73828C2}"/>
                </a:ext>
              </a:extLst>
            </p:cNvPr>
            <p:cNvSpPr/>
            <p:nvPr/>
          </p:nvSpPr>
          <p:spPr>
            <a:xfrm>
              <a:off x="5445501" y="1582389"/>
              <a:ext cx="34191" cy="33954"/>
            </a:xfrm>
            <a:custGeom>
              <a:avLst/>
              <a:gdLst/>
              <a:ahLst/>
              <a:cxnLst/>
              <a:rect l="l" t="t" r="r" b="b"/>
              <a:pathLst>
                <a:path w="1302" h="1293" extrusionOk="0">
                  <a:moveTo>
                    <a:pt x="220" y="0"/>
                  </a:moveTo>
                  <a:cubicBezTo>
                    <a:pt x="96" y="0"/>
                    <a:pt x="0" y="96"/>
                    <a:pt x="0" y="220"/>
                  </a:cubicBezTo>
                  <a:lnTo>
                    <a:pt x="0" y="1081"/>
                  </a:lnTo>
                  <a:cubicBezTo>
                    <a:pt x="0" y="1196"/>
                    <a:pt x="96" y="1292"/>
                    <a:pt x="220" y="1292"/>
                  </a:cubicBezTo>
                  <a:lnTo>
                    <a:pt x="1082" y="1292"/>
                  </a:lnTo>
                  <a:cubicBezTo>
                    <a:pt x="1196" y="1292"/>
                    <a:pt x="1302" y="1196"/>
                    <a:pt x="1302" y="1081"/>
                  </a:cubicBezTo>
                  <a:lnTo>
                    <a:pt x="1302" y="220"/>
                  </a:lnTo>
                  <a:cubicBezTo>
                    <a:pt x="1302" y="96"/>
                    <a:pt x="1196" y="0"/>
                    <a:pt x="1082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5" name="Google Shape;13848;p53">
              <a:extLst>
                <a:ext uri="{FF2B5EF4-FFF2-40B4-BE49-F238E27FC236}">
                  <a16:creationId xmlns:a16="http://schemas.microsoft.com/office/drawing/2014/main" id="{BD8A1E1B-DF67-53BF-3B54-3703EA49121E}"/>
                </a:ext>
              </a:extLst>
            </p:cNvPr>
            <p:cNvSpPr/>
            <p:nvPr/>
          </p:nvSpPr>
          <p:spPr>
            <a:xfrm>
              <a:off x="5468347" y="1553976"/>
              <a:ext cx="101810" cy="11581"/>
            </a:xfrm>
            <a:custGeom>
              <a:avLst/>
              <a:gdLst/>
              <a:ahLst/>
              <a:cxnLst/>
              <a:rect l="l" t="t" r="r" b="b"/>
              <a:pathLst>
                <a:path w="3877" h="441" extrusionOk="0">
                  <a:moveTo>
                    <a:pt x="212" y="1"/>
                  </a:moveTo>
                  <a:cubicBezTo>
                    <a:pt x="97" y="1"/>
                    <a:pt x="1" y="106"/>
                    <a:pt x="1" y="221"/>
                  </a:cubicBezTo>
                  <a:cubicBezTo>
                    <a:pt x="1" y="336"/>
                    <a:pt x="97" y="441"/>
                    <a:pt x="212" y="441"/>
                  </a:cubicBezTo>
                  <a:lnTo>
                    <a:pt x="3657" y="441"/>
                  </a:lnTo>
                  <a:cubicBezTo>
                    <a:pt x="3781" y="441"/>
                    <a:pt x="3877" y="345"/>
                    <a:pt x="3877" y="221"/>
                  </a:cubicBezTo>
                  <a:cubicBezTo>
                    <a:pt x="3877" y="106"/>
                    <a:pt x="3781" y="10"/>
                    <a:pt x="3666" y="1"/>
                  </a:cubicBezTo>
                  <a:close/>
                </a:path>
              </a:pathLst>
            </a:custGeom>
            <a:solidFill>
              <a:srgbClr val="E3E9ED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76" name="Google Shape;13849;p53">
              <a:extLst>
                <a:ext uri="{FF2B5EF4-FFF2-40B4-BE49-F238E27FC236}">
                  <a16:creationId xmlns:a16="http://schemas.microsoft.com/office/drawing/2014/main" id="{1B24E15E-CEAD-42F2-037E-2C6A2340B7E6}"/>
                </a:ext>
              </a:extLst>
            </p:cNvPr>
            <p:cNvSpPr/>
            <p:nvPr/>
          </p:nvSpPr>
          <p:spPr>
            <a:xfrm>
              <a:off x="5454036" y="1590924"/>
              <a:ext cx="16859" cy="16859"/>
            </a:xfrm>
            <a:custGeom>
              <a:avLst/>
              <a:gdLst/>
              <a:ahLst/>
              <a:cxnLst/>
              <a:rect l="l" t="t" r="r" b="b"/>
              <a:pathLst>
                <a:path w="642" h="642" extrusionOk="0">
                  <a:moveTo>
                    <a:pt x="326" y="0"/>
                  </a:moveTo>
                  <a:cubicBezTo>
                    <a:pt x="144" y="0"/>
                    <a:pt x="0" y="144"/>
                    <a:pt x="0" y="326"/>
                  </a:cubicBezTo>
                  <a:cubicBezTo>
                    <a:pt x="0" y="498"/>
                    <a:pt x="144" y="642"/>
                    <a:pt x="326" y="642"/>
                  </a:cubicBezTo>
                  <a:cubicBezTo>
                    <a:pt x="498" y="642"/>
                    <a:pt x="642" y="498"/>
                    <a:pt x="642" y="326"/>
                  </a:cubicBezTo>
                  <a:cubicBezTo>
                    <a:pt x="642" y="144"/>
                    <a:pt x="498" y="0"/>
                    <a:pt x="326" y="0"/>
                  </a:cubicBezTo>
                  <a:close/>
                </a:path>
              </a:pathLst>
            </a:custGeom>
            <a:solidFill>
              <a:srgbClr val="657E9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2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5773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6 zalo Ta N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2677" y="180453"/>
            <a:ext cx="1456072" cy="1392450"/>
          </a:xfrm>
          <a:prstGeom prst="rect">
            <a:avLst/>
          </a:prstGeom>
        </p:spPr>
      </p:pic>
      <p:pic>
        <p:nvPicPr>
          <p:cNvPr id="5" name="Picture 4" descr="n106 zalo Ta N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6 zalo Ta N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6 zalo Ta N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ộng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1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endParaRPr lang="en-US" sz="20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6 zalo Ta N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245539" y="1068638"/>
            <a:ext cx="8948737" cy="1417541"/>
          </a:xfrm>
          <a:prstGeom prst="foldedCorner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1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ơ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̉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ư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̣ do,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̉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ổ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â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uô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̉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6 zalo Ta N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785643" y="4790122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6 zalo Ta N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608968" y="390901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 err="1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6 zalo Ta N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556" y="5038486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6 zalo Ta N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6 zalo Ta N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506" y="4877077"/>
            <a:ext cx="873043" cy="956990"/>
          </a:xfrm>
          <a:prstGeom prst="rect">
            <a:avLst/>
          </a:prstGeom>
        </p:spPr>
      </p:pic>
      <p:pic>
        <p:nvPicPr>
          <p:cNvPr id="45" name="Picture 44" descr="n106 zalo Ta N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799" y="4827963"/>
            <a:ext cx="873043" cy="956990"/>
          </a:xfrm>
          <a:prstGeom prst="rect">
            <a:avLst/>
          </a:prstGeom>
        </p:spPr>
      </p:pic>
      <p:pic>
        <p:nvPicPr>
          <p:cNvPr id="49" name="Picture 48" descr="n106 zalo Ta N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248" y="4636373"/>
            <a:ext cx="583484" cy="576482"/>
          </a:xfrm>
          <a:prstGeom prst="rect">
            <a:avLst/>
          </a:prstGeom>
        </p:spPr>
      </p:pic>
      <p:pic>
        <p:nvPicPr>
          <p:cNvPr id="51" name="Picture 50" descr="n106 zalo Ta N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904301" y="3572859"/>
            <a:ext cx="660121" cy="632396"/>
          </a:xfrm>
          <a:prstGeom prst="rect">
            <a:avLst/>
          </a:prstGeom>
        </p:spPr>
      </p:pic>
      <p:pic>
        <p:nvPicPr>
          <p:cNvPr id="53" name="Picture 52" descr="n106 zalo Ta N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6 zalo Ta N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44922" y="3690727"/>
            <a:ext cx="535781" cy="892969"/>
          </a:xfrm>
          <a:prstGeom prst="rect">
            <a:avLst/>
          </a:prstGeom>
        </p:spPr>
      </p:pic>
      <p:sp>
        <p:nvSpPr>
          <p:cNvPr id="19" name="TextBox 18" descr="n106 zalo Ta Nham">
            <a:extLst>
              <a:ext uri="{FF2B5EF4-FFF2-40B4-BE49-F238E27FC236}">
                <a16:creationId xmlns:a16="http://schemas.microsoft.com/office/drawing/2014/main" id="{DE9719F0-A69D-CDA5-8F81-825ABCDA0A01}"/>
              </a:ext>
            </a:extLst>
          </p:cNvPr>
          <p:cNvSpPr txBox="1"/>
          <p:nvPr/>
        </p:nvSpPr>
        <p:spPr>
          <a:xfrm>
            <a:off x="1264185" y="2872514"/>
            <a:ext cx="6097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  <a:cs typeface="Times New Roman" panose="02020603050405020304" pitchFamily="18" charset="0"/>
              </a:rPr>
              <a:t>: C </a:t>
            </a:r>
          </a:p>
        </p:txBody>
      </p:sp>
    </p:spTree>
    <p:extLst>
      <p:ext uri="{BB962C8B-B14F-4D97-AF65-F5344CB8AC3E}">
        <p14:creationId xmlns:p14="http://schemas.microsoft.com/office/powerpoint/2010/main" val="20758362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6 zalo Ta N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8812" y="819431"/>
            <a:ext cx="1456072" cy="1392450"/>
          </a:xfrm>
          <a:prstGeom prst="rect">
            <a:avLst/>
          </a:prstGeom>
        </p:spPr>
      </p:pic>
      <p:pic>
        <p:nvPicPr>
          <p:cNvPr id="5" name="Picture 4" descr="n106 zalo Ta N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6 zalo Ta N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6 zalo Ta N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265764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Một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àng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pháo</a:t>
            </a:r>
            <a:r>
              <a:rPr lang="en-US" sz="2000" b="1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ay</a:t>
            </a:r>
            <a:endParaRPr lang="en-US" sz="20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6 zalo Ta N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550910" y="1079652"/>
            <a:ext cx="9697311" cy="1403321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2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ìn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ủ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ô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con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ắ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̀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vị tri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â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trị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trị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ư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ê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́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ằ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ô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6 zalo Ta N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15873" y="5322924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6 zalo Ta N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024855" y="416047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6 zalo Ta N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70291" y="5567571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6 zalo Ta N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6 zalo Ta N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592" y="5477221"/>
            <a:ext cx="873043" cy="956990"/>
          </a:xfrm>
          <a:prstGeom prst="rect">
            <a:avLst/>
          </a:prstGeom>
        </p:spPr>
      </p:pic>
      <p:pic>
        <p:nvPicPr>
          <p:cNvPr id="45" name="Picture 44" descr="n106 zalo Ta N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1131" y="5310915"/>
            <a:ext cx="873043" cy="956990"/>
          </a:xfrm>
          <a:prstGeom prst="rect">
            <a:avLst/>
          </a:prstGeom>
        </p:spPr>
      </p:pic>
      <p:pic>
        <p:nvPicPr>
          <p:cNvPr id="49" name="Picture 48" descr="n106 zalo Ta N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7859" y="4841425"/>
            <a:ext cx="583484" cy="576482"/>
          </a:xfrm>
          <a:prstGeom prst="rect">
            <a:avLst/>
          </a:prstGeom>
        </p:spPr>
      </p:pic>
      <p:pic>
        <p:nvPicPr>
          <p:cNvPr id="51" name="Picture 50" descr="n106 zalo Ta N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319362" y="3754499"/>
            <a:ext cx="660121" cy="632396"/>
          </a:xfrm>
          <a:prstGeom prst="rect">
            <a:avLst/>
          </a:prstGeom>
        </p:spPr>
      </p:pic>
      <p:pic>
        <p:nvPicPr>
          <p:cNvPr id="53" name="Picture 52" descr="n106 zalo Ta N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6 zalo Ta N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6" name="TextBox 5" descr="n106 zalo Ta Nham">
            <a:extLst>
              <a:ext uri="{FF2B5EF4-FFF2-40B4-BE49-F238E27FC236}">
                <a16:creationId xmlns:a16="http://schemas.microsoft.com/office/drawing/2014/main" id="{E59B3C51-5FB1-1BE8-4AC8-7D6B11B90DD0}"/>
              </a:ext>
            </a:extLst>
          </p:cNvPr>
          <p:cNvSpPr txBox="1"/>
          <p:nvPr/>
        </p:nvSpPr>
        <p:spPr>
          <a:xfrm>
            <a:off x="1634490" y="3234690"/>
            <a:ext cx="5246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C</a:t>
            </a:r>
          </a:p>
        </p:txBody>
      </p:sp>
    </p:spTree>
    <p:extLst>
      <p:ext uri="{BB962C8B-B14F-4D97-AF65-F5344CB8AC3E}">
        <p14:creationId xmlns:p14="http://schemas.microsoft.com/office/powerpoint/2010/main" val="3659559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9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n106 zalo Ta Nham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35928" y="87911"/>
            <a:ext cx="1456072" cy="1392450"/>
          </a:xfrm>
          <a:prstGeom prst="rect">
            <a:avLst/>
          </a:prstGeom>
        </p:spPr>
      </p:pic>
      <p:pic>
        <p:nvPicPr>
          <p:cNvPr id="5" name="Picture 4" descr="n106 zalo Ta N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6 zalo Ta N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6 zalo Ta N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68906" y="3797427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9 </a:t>
            </a: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7" name="Rectangle: Folded Corner 26" descr="n106 zalo Ta N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45820" y="876946"/>
            <a:ext cx="10001250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3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ơ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ố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ợ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kg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5m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xuố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</a:t>
            </a:r>
          </a:p>
          <a:p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10 J               	B. 100 J               	C. 5 J               	D. 50 J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6 zalo Ta N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115874" y="5082894"/>
            <a:ext cx="1828748" cy="188234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n106 zalo Ta Nham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310605" y="3966166"/>
            <a:ext cx="1733204" cy="674636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6 zalo Ta N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3141" y="5258961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6 zalo Ta N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n106 zalo Ta N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7342" y="5020021"/>
            <a:ext cx="873043" cy="956990"/>
          </a:xfrm>
          <a:prstGeom prst="rect">
            <a:avLst/>
          </a:prstGeom>
        </p:spPr>
      </p:pic>
      <p:pic>
        <p:nvPicPr>
          <p:cNvPr id="45" name="Picture 44" descr="n106 zalo Ta N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2581" y="5105175"/>
            <a:ext cx="873043" cy="956990"/>
          </a:xfrm>
          <a:prstGeom prst="rect">
            <a:avLst/>
          </a:prstGeom>
        </p:spPr>
      </p:pic>
      <p:pic>
        <p:nvPicPr>
          <p:cNvPr id="49" name="Picture 48" descr="n106 zalo Ta N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469" y="4578535"/>
            <a:ext cx="583484" cy="576482"/>
          </a:xfrm>
          <a:prstGeom prst="rect">
            <a:avLst/>
          </a:prstGeom>
        </p:spPr>
      </p:pic>
      <p:pic>
        <p:nvPicPr>
          <p:cNvPr id="51" name="Picture 50" descr="n106 zalo Ta N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673692" y="3583049"/>
            <a:ext cx="660121" cy="632396"/>
          </a:xfrm>
          <a:prstGeom prst="rect">
            <a:avLst/>
          </a:prstGeom>
        </p:spPr>
      </p:pic>
      <p:pic>
        <p:nvPicPr>
          <p:cNvPr id="53" name="Picture 52" descr="n106 zalo Ta N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6 zalo Ta N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2" name="TextBox 1" descr="n106 zalo Ta Nham">
            <a:extLst>
              <a:ext uri="{FF2B5EF4-FFF2-40B4-BE49-F238E27FC236}">
                <a16:creationId xmlns:a16="http://schemas.microsoft.com/office/drawing/2014/main" id="{66BBEF2B-8698-D1CB-6F65-C88371097781}"/>
              </a:ext>
            </a:extLst>
          </p:cNvPr>
          <p:cNvSpPr txBox="1"/>
          <p:nvPr/>
        </p:nvSpPr>
        <p:spPr>
          <a:xfrm>
            <a:off x="948690" y="2503170"/>
            <a:ext cx="36690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B</a:t>
            </a:r>
          </a:p>
        </p:txBody>
      </p:sp>
    </p:spTree>
    <p:extLst>
      <p:ext uri="{BB962C8B-B14F-4D97-AF65-F5344CB8AC3E}">
        <p14:creationId xmlns:p14="http://schemas.microsoft.com/office/powerpoint/2010/main" val="1923080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106 zalo Ta N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3621" y="4502882"/>
            <a:ext cx="1476884" cy="1307705"/>
          </a:xfrm>
          <a:prstGeom prst="rect">
            <a:avLst/>
          </a:prstGeom>
        </p:spPr>
      </p:pic>
      <p:pic>
        <p:nvPicPr>
          <p:cNvPr id="7" name="Picture 6" descr="n106 zalo Ta N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19327" y="4118799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6 zalo Ta N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813494" y="3808444"/>
            <a:ext cx="1476259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húc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bạ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may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mắ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ần</a:t>
            </a:r>
            <a:r>
              <a:rPr lang="en-US" sz="20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</a:t>
            </a:r>
            <a:r>
              <a:rPr lang="en-US" sz="20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sau</a:t>
            </a:r>
            <a:endParaRPr lang="en-US" sz="2000" b="1" dirty="0">
              <a:solidFill>
                <a:prstClr val="black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6 zalo Ta N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748231" y="876791"/>
            <a:ext cx="1083049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4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ả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rơ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do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ừ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h = 10 m so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ặ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ấ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ỏ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qua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mọ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ma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á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 Ở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à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ì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ế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ă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?</a:t>
            </a:r>
          </a:p>
          <a:p>
            <a:pPr algn="just">
              <a:tabLst>
                <a:tab pos="2687638" algn="l"/>
                <a:tab pos="5486400" algn="l"/>
                <a:tab pos="8229600" algn="l"/>
              </a:tabLst>
            </a:pP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. 5m	B. 20m	C. 2,5m	D. 4m</a:t>
            </a:r>
            <a:endParaRPr lang="en-US" sz="2800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 descr="n106 zalo Ta N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333952" y="5131643"/>
            <a:ext cx="1828748" cy="18823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sp>
        <p:nvSpPr>
          <p:cNvPr id="31" name="Arrow: Pentagon 30" descr="n106 zalo Ta Nham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245412" y="4151387"/>
            <a:ext cx="1733204" cy="674636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2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2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2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6 zalo Ta N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4016" y="5357975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6 zalo Ta N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1350">
              <a:solidFill>
                <a:prstClr val="white"/>
              </a:solidFill>
              <a:latin typeface="Calibri" panose="020F0502020204030204"/>
            </a:endParaRPr>
          </a:p>
        </p:txBody>
      </p:sp>
      <p:pic>
        <p:nvPicPr>
          <p:cNvPr id="38" name="Picture 37" descr="n106 zalo Ta N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0252" y="5273685"/>
            <a:ext cx="873043" cy="956990"/>
          </a:xfrm>
          <a:prstGeom prst="rect">
            <a:avLst/>
          </a:prstGeom>
        </p:spPr>
      </p:pic>
      <p:pic>
        <p:nvPicPr>
          <p:cNvPr id="45" name="Picture 44" descr="n106 zalo Ta N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2989" y="5136435"/>
            <a:ext cx="873043" cy="956990"/>
          </a:xfrm>
          <a:prstGeom prst="rect">
            <a:avLst/>
          </a:prstGeom>
        </p:spPr>
      </p:pic>
      <p:pic>
        <p:nvPicPr>
          <p:cNvPr id="49" name="Picture 48" descr="n106 zalo Ta N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9842" y="4559255"/>
            <a:ext cx="583484" cy="576482"/>
          </a:xfrm>
          <a:prstGeom prst="rect">
            <a:avLst/>
          </a:prstGeom>
        </p:spPr>
      </p:pic>
      <p:pic>
        <p:nvPicPr>
          <p:cNvPr id="53" name="Picture 52" descr="n106 zalo Ta N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6492" y="3796529"/>
            <a:ext cx="371475" cy="328613"/>
          </a:xfrm>
          <a:prstGeom prst="rect">
            <a:avLst/>
          </a:prstGeom>
        </p:spPr>
      </p:pic>
      <p:pic>
        <p:nvPicPr>
          <p:cNvPr id="55" name="Picture 54" descr="n106 zalo Ta N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1871" y="3723777"/>
            <a:ext cx="535781" cy="892969"/>
          </a:xfrm>
          <a:prstGeom prst="rect">
            <a:avLst/>
          </a:prstGeom>
        </p:spPr>
      </p:pic>
      <p:sp>
        <p:nvSpPr>
          <p:cNvPr id="2" name="TextBox 1" descr="n106 zalo Ta Nham">
            <a:extLst>
              <a:ext uri="{FF2B5EF4-FFF2-40B4-BE49-F238E27FC236}">
                <a16:creationId xmlns:a16="http://schemas.microsoft.com/office/drawing/2014/main" id="{9240C358-3A42-5C9A-517E-6F5953D54E76}"/>
              </a:ext>
            </a:extLst>
          </p:cNvPr>
          <p:cNvSpPr txBox="1"/>
          <p:nvPr/>
        </p:nvSpPr>
        <p:spPr>
          <a:xfrm>
            <a:off x="738130" y="2599981"/>
            <a:ext cx="40762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áp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án</a:t>
            </a:r>
            <a:r>
              <a:rPr lang="en-US" sz="2800" dirty="0">
                <a:solidFill>
                  <a:srgbClr val="C0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: A</a:t>
            </a:r>
          </a:p>
        </p:txBody>
      </p:sp>
      <p:pic>
        <p:nvPicPr>
          <p:cNvPr id="19" name="Picture 18" descr="n106 zalo Ta Nham">
            <a:extLst>
              <a:ext uri="{FF2B5EF4-FFF2-40B4-BE49-F238E27FC236}">
                <a16:creationId xmlns:a16="http://schemas.microsoft.com/office/drawing/2014/main" id="{2F20CB09-2871-9F64-3E6B-7B2F1C20E67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2638106" y="3803386"/>
            <a:ext cx="660121" cy="6323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757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8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n106 zalo Ta Nham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655" y="5218978"/>
            <a:ext cx="1476884" cy="1307705"/>
          </a:xfrm>
          <a:prstGeom prst="rect">
            <a:avLst/>
          </a:prstGeom>
        </p:spPr>
      </p:pic>
      <p:pic>
        <p:nvPicPr>
          <p:cNvPr id="7" name="Picture 6" descr="n106 zalo Ta Nham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1361" y="4834895"/>
            <a:ext cx="1545470" cy="1037934"/>
          </a:xfrm>
          <a:prstGeom prst="rect">
            <a:avLst/>
          </a:prstGeom>
        </p:spPr>
      </p:pic>
      <p:sp>
        <p:nvSpPr>
          <p:cNvPr id="9" name="Rectangle: Folded Corner 8" descr="n106 zalo Ta Nham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8990940" y="4513523"/>
            <a:ext cx="1102995" cy="996009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Cộng</a:t>
            </a:r>
            <a:r>
              <a:rPr lang="en-US" sz="2200" b="1" dirty="0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 2 </a:t>
            </a:r>
            <a:r>
              <a:rPr lang="en-US" sz="2200" b="1" dirty="0" err="1">
                <a:solidFill>
                  <a:prstClr val="black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điểm</a:t>
            </a:r>
            <a:endParaRPr lang="en-US" sz="2200" b="1" dirty="0">
              <a:solidFill>
                <a:prstClr val="black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 descr="n106 zalo Ta Nham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869415" y="590355"/>
            <a:ext cx="10797448" cy="1295400"/>
          </a:xfrm>
          <a:prstGeom prst="foldedCorner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5.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Giả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ích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ì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à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6 m,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iê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ao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ảy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ới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2 m?</a:t>
            </a:r>
            <a:endParaRPr lang="en-US" sz="2800" b="1" dirty="0">
              <a:solidFill>
                <a:schemeClr val="tx1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sp>
        <p:nvSpPr>
          <p:cNvPr id="33" name="Rectangle 32" descr="n106 zalo Ta Nham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1598357" y="5396049"/>
            <a:ext cx="1828748" cy="188234"/>
          </a:xfrm>
          <a:prstGeom prst="rect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sp>
        <p:nvSpPr>
          <p:cNvPr id="31" name="Arrow: Pentagon 30" descr="n106 zalo Ta Nham">
            <a:hlinkClick r:id="rId7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1586936" y="4570029"/>
            <a:ext cx="1733204" cy="674636"/>
          </a:xfrm>
          <a:prstGeom prst="homePlate">
            <a:avLst/>
          </a:prstGeom>
          <a:blipFill>
            <a:blip r:embed="rId6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0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Trơ</a:t>
            </a:r>
            <a:r>
              <a:rPr lang="en-US" sz="2000" b="1" dirty="0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̉ </a:t>
            </a:r>
            <a:r>
              <a:rPr lang="en-US" sz="2000" b="1" dirty="0" err="1">
                <a:solidFill>
                  <a:prstClr val="white"/>
                </a:solidFill>
                <a:latin typeface="Roboto" panose="02000000000000000000" pitchFamily="2" charset="0"/>
                <a:ea typeface="Roboto" panose="02000000000000000000" pitchFamily="2" charset="0"/>
                <a:cs typeface="Tahoma" panose="020B0604030504040204" pitchFamily="34" charset="0"/>
              </a:rPr>
              <a:t>lại</a:t>
            </a:r>
            <a:endParaRPr lang="en-US" sz="2000" b="1" dirty="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  <a:cs typeface="Tahoma" panose="020B0604030504040204" pitchFamily="34" charset="0"/>
            </a:endParaRPr>
          </a:p>
        </p:txBody>
      </p:sp>
      <p:pic>
        <p:nvPicPr>
          <p:cNvPr id="35" name="Picture 34" descr="n106 zalo Ta Nham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2489" y="5633397"/>
            <a:ext cx="714375" cy="764381"/>
          </a:xfrm>
          <a:prstGeom prst="rect">
            <a:avLst/>
          </a:prstGeom>
        </p:spPr>
      </p:pic>
      <p:sp>
        <p:nvSpPr>
          <p:cNvPr id="36" name="Flowchart: Summing Junction 35" descr="n106 zalo Ta Nham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543426" y="4002995"/>
            <a:ext cx="115805" cy="115805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en-US" sz="2800">
              <a:solidFill>
                <a:prstClr val="white"/>
              </a:solidFill>
              <a:latin typeface="Roboto" panose="02000000000000000000" pitchFamily="2" charset="0"/>
              <a:ea typeface="Roboto" panose="02000000000000000000" pitchFamily="2" charset="0"/>
            </a:endParaRPr>
          </a:p>
        </p:txBody>
      </p:sp>
      <p:pic>
        <p:nvPicPr>
          <p:cNvPr id="38" name="Picture 37" descr="n106 zalo Ta Nham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57371" y="5494022"/>
            <a:ext cx="873043" cy="956990"/>
          </a:xfrm>
          <a:prstGeom prst="rect">
            <a:avLst/>
          </a:prstGeom>
        </p:spPr>
      </p:pic>
      <p:pic>
        <p:nvPicPr>
          <p:cNvPr id="45" name="Picture 44" descr="n106 zalo Ta Nham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040" y="5389823"/>
            <a:ext cx="873043" cy="956990"/>
          </a:xfrm>
          <a:prstGeom prst="rect">
            <a:avLst/>
          </a:prstGeom>
        </p:spPr>
      </p:pic>
      <p:pic>
        <p:nvPicPr>
          <p:cNvPr id="49" name="Picture 48" descr="n106 zalo Ta Nham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573" y="5121115"/>
            <a:ext cx="583484" cy="576482"/>
          </a:xfrm>
          <a:prstGeom prst="rect">
            <a:avLst/>
          </a:prstGeom>
        </p:spPr>
      </p:pic>
      <p:pic>
        <p:nvPicPr>
          <p:cNvPr id="51" name="Picture 50" descr="n106 zalo Ta Nham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3069555" y="4366073"/>
            <a:ext cx="660121" cy="632396"/>
          </a:xfrm>
          <a:prstGeom prst="rect">
            <a:avLst/>
          </a:prstGeom>
        </p:spPr>
      </p:pic>
      <p:pic>
        <p:nvPicPr>
          <p:cNvPr id="53" name="Picture 52" descr="n106 zalo Ta Nham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58526" y="4512625"/>
            <a:ext cx="371475" cy="328613"/>
          </a:xfrm>
          <a:prstGeom prst="rect">
            <a:avLst/>
          </a:prstGeom>
        </p:spPr>
      </p:pic>
      <p:pic>
        <p:nvPicPr>
          <p:cNvPr id="55" name="Picture 54" descr="n106 zalo Ta Nham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3905" y="4439873"/>
            <a:ext cx="535781" cy="892969"/>
          </a:xfrm>
          <a:prstGeom prst="rect">
            <a:avLst/>
          </a:prstGeom>
        </p:spPr>
      </p:pic>
      <p:sp>
        <p:nvSpPr>
          <p:cNvPr id="18" name="TextBox 17" descr="n106 zalo Ta Nham">
            <a:extLst>
              <a:ext uri="{FF2B5EF4-FFF2-40B4-BE49-F238E27FC236}">
                <a16:creationId xmlns:a16="http://schemas.microsoft.com/office/drawing/2014/main" id="{2C9408D4-DD76-F22E-C3CF-779DACD5C40B}"/>
              </a:ext>
            </a:extLst>
          </p:cNvPr>
          <p:cNvSpPr txBox="1"/>
          <p:nvPr/>
        </p:nvSpPr>
        <p:spPr>
          <a:xfrm>
            <a:off x="867578" y="1921911"/>
            <a:ext cx="10744199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áp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́n</a:t>
            </a:r>
            <a:r>
              <a:rPr lang="en-US" sz="2800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ư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̉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ụ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ô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̃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ơ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̣ là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́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̀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Khi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m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ố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à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p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à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ồ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+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n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so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ng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ảy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a</a:t>
            </a:r>
            <a:r>
              <a:rPr lang="en-US" sz="2800" dirty="0"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71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4.44444E-6 L -1.66667E-6 -0.22477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6|1.5|1.4|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1.6|1.5|1.4|1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1943</Words>
  <PresentationFormat>Widescreen</PresentationFormat>
  <Paragraphs>325</Paragraphs>
  <Slides>29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Calibri</vt:lpstr>
      <vt:lpstr>Calibri Light</vt:lpstr>
      <vt:lpstr>Roboto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lastPrinted>2023-01-10T02:44:53Z</cp:lastPrinted>
  <dcterms:created xsi:type="dcterms:W3CDTF">2022-06-12T16:33:53Z</dcterms:created>
  <dcterms:modified xsi:type="dcterms:W3CDTF">2023-01-30T17:10:21Z</dcterms:modified>
</cp:coreProperties>
</file>